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01B7" w:rsidRPr="00BC65E5" w:rsidRDefault="00B301B7" w:rsidP="00BC65E5">
      <w:pPr>
        <w:pStyle w:val="11"/>
        <w:spacing w:line="240" w:lineRule="auto"/>
        <w:jc w:val="center"/>
        <w:rPr>
          <w:sz w:val="24"/>
        </w:rPr>
      </w:pPr>
      <w:r w:rsidRPr="00BC65E5">
        <w:rPr>
          <w:sz w:val="24"/>
        </w:rPr>
        <w:t>Государственное образовательное учреждение высшего образования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noProof/>
          <w:sz w:val="24"/>
          <w:lang w:eastAsia="ru-RU"/>
        </w:rPr>
        <w:drawing>
          <wp:anchor distT="0" distB="0" distL="114300" distR="114300" simplePos="0" relativeHeight="251659264" behindDoc="0" locked="0" layoutInCell="1" allowOverlap="1" wp14:anchorId="7227A0D1" wp14:editId="75516DEE">
            <wp:simplePos x="0" y="0"/>
            <wp:positionH relativeFrom="column">
              <wp:posOffset>320675</wp:posOffset>
            </wp:positionH>
            <wp:positionV relativeFrom="paragraph">
              <wp:posOffset>19050</wp:posOffset>
            </wp:positionV>
            <wp:extent cx="809625" cy="953770"/>
            <wp:effectExtent l="0" t="0" r="9525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953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 xml:space="preserve">«Московский государственный технический университет 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>им. Н.Э. Баумана (национальный исследовательский университет)»</w:t>
      </w:r>
    </w:p>
    <w:p w:rsidR="00B301B7" w:rsidRPr="00BC65E5" w:rsidRDefault="00B301B7" w:rsidP="00BC65E5">
      <w:pPr>
        <w:spacing w:line="240" w:lineRule="auto"/>
        <w:jc w:val="center"/>
        <w:rPr>
          <w:i/>
          <w:sz w:val="24"/>
        </w:rPr>
      </w:pPr>
      <w:r w:rsidRPr="00BC65E5">
        <w:rPr>
          <w:i/>
          <w:sz w:val="24"/>
        </w:rPr>
        <w:t xml:space="preserve"> (МГТУ им. Н.Э. Баумана)</w:t>
      </w:r>
    </w:p>
    <w:p w:rsidR="00B301B7" w:rsidRPr="00BC65E5" w:rsidRDefault="00B301B7" w:rsidP="00BC65E5">
      <w:pPr>
        <w:spacing w:line="240" w:lineRule="auto"/>
        <w:rPr>
          <w:sz w:val="24"/>
        </w:rPr>
      </w:pPr>
      <w:r w:rsidRPr="00BC65E5">
        <w:rPr>
          <w:sz w:val="24"/>
        </w:rPr>
        <w:t>_____________________________________________________________________________</w:t>
      </w:r>
    </w:p>
    <w:p w:rsidR="00B301B7" w:rsidRPr="00BC65E5" w:rsidRDefault="00B301B7" w:rsidP="00BC65E5">
      <w:pPr>
        <w:spacing w:after="360" w:line="240" w:lineRule="auto"/>
        <w:rPr>
          <w:b/>
          <w:sz w:val="24"/>
        </w:rPr>
      </w:pPr>
    </w:p>
    <w:p w:rsidR="00B301B7" w:rsidRPr="00BC65E5" w:rsidRDefault="00B301B7" w:rsidP="00BC65E5">
      <w:pPr>
        <w:spacing w:after="120" w:line="240" w:lineRule="auto"/>
        <w:rPr>
          <w:i/>
          <w:sz w:val="24"/>
        </w:rPr>
      </w:pPr>
      <w:proofErr w:type="gramStart"/>
      <w:r w:rsidRPr="00BC65E5">
        <w:rPr>
          <w:i/>
          <w:sz w:val="24"/>
        </w:rPr>
        <w:t>ФАКУЛЬТЕТ  «</w:t>
      </w:r>
      <w:proofErr w:type="gramEnd"/>
      <w:r w:rsidRPr="00BC65E5">
        <w:rPr>
          <w:i/>
          <w:sz w:val="24"/>
        </w:rPr>
        <w:t>СПЕЦИАЛЬНОЕ МАШИНОСТРОЕНИЕ»</w:t>
      </w:r>
    </w:p>
    <w:p w:rsidR="00B301B7" w:rsidRPr="00BC65E5" w:rsidRDefault="00B301B7" w:rsidP="00BC65E5">
      <w:pPr>
        <w:spacing w:after="1680" w:line="240" w:lineRule="auto"/>
        <w:rPr>
          <w:i/>
          <w:sz w:val="24"/>
        </w:rPr>
      </w:pPr>
      <w:r w:rsidRPr="00BC65E5">
        <w:rPr>
          <w:i/>
          <w:sz w:val="24"/>
        </w:rPr>
        <w:t xml:space="preserve">КАФЕДРА    </w:t>
      </w:r>
      <w:proofErr w:type="gramStart"/>
      <w:r w:rsidRPr="00BC65E5">
        <w:rPr>
          <w:i/>
          <w:sz w:val="24"/>
        </w:rPr>
        <w:t xml:space="preserve">   «</w:t>
      </w:r>
      <w:proofErr w:type="gramEnd"/>
      <w:r w:rsidRPr="00BC65E5">
        <w:rPr>
          <w:i/>
          <w:sz w:val="24"/>
        </w:rPr>
        <w:t>ПОДВОДНЫЕ АППАРАТЫ И РОБОТЫ»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  <w:r w:rsidRPr="00BC65E5">
        <w:rPr>
          <w:sz w:val="24"/>
        </w:rPr>
        <w:t xml:space="preserve">НАУЧНО-ИССЛЕДОВАТЕЛЬСКАЯ РАБОТА СТУДЕНТА НА ТЕМУ 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  <w:r w:rsidRPr="00BC65E5">
        <w:rPr>
          <w:sz w:val="24"/>
        </w:rPr>
        <w:t>«</w:t>
      </w:r>
      <w:r w:rsidR="00C42671">
        <w:rPr>
          <w:sz w:val="24"/>
        </w:rPr>
        <w:t>СРАВНЕНИЕ РАЗЛИЧНЫХ ТИПОВ ОПОРНЫХ МАРКЕРОВ</w:t>
      </w:r>
      <w:r w:rsidRPr="00BC65E5">
        <w:rPr>
          <w:sz w:val="24"/>
        </w:rPr>
        <w:t>»</w:t>
      </w:r>
    </w:p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6"/>
        <w:gridCol w:w="3827"/>
        <w:gridCol w:w="1990"/>
      </w:tblGrid>
      <w:tr w:rsidR="007F12BE" w:rsidTr="00AC7DA4">
        <w:trPr>
          <w:trHeight w:val="815"/>
          <w:jc w:val="center"/>
        </w:trPr>
        <w:tc>
          <w:tcPr>
            <w:tcW w:w="3256" w:type="dxa"/>
            <w:vAlign w:val="bottom"/>
          </w:tcPr>
          <w:p w:rsidR="00AD4C95" w:rsidRDefault="00061142" w:rsidP="007F12BE">
            <w:pPr>
              <w:jc w:val="left"/>
              <w:rPr>
                <w:sz w:val="24"/>
              </w:rPr>
            </w:pPr>
            <w:r>
              <w:rPr>
                <w:sz w:val="24"/>
              </w:rPr>
              <w:t xml:space="preserve">Руководитель </w:t>
            </w:r>
            <w:r w:rsidR="00AD4C95" w:rsidRPr="00BC65E5">
              <w:rPr>
                <w:sz w:val="24"/>
              </w:rPr>
              <w:t>НИРС</w:t>
            </w:r>
          </w:p>
        </w:tc>
        <w:tc>
          <w:tcPr>
            <w:tcW w:w="3827" w:type="dxa"/>
            <w:vAlign w:val="bottom"/>
          </w:tcPr>
          <w:p w:rsidR="00AD4C95" w:rsidRDefault="007F12BE" w:rsidP="007F12BE">
            <w:pPr>
              <w:jc w:val="left"/>
              <w:rPr>
                <w:sz w:val="24"/>
              </w:rPr>
            </w:pPr>
            <w:r>
              <w:rPr>
                <w:sz w:val="24"/>
              </w:rPr>
              <w:t>______________________________</w:t>
            </w:r>
          </w:p>
        </w:tc>
        <w:tc>
          <w:tcPr>
            <w:tcW w:w="1990" w:type="dxa"/>
            <w:vAlign w:val="bottom"/>
          </w:tcPr>
          <w:p w:rsidR="00AD4C95" w:rsidRDefault="00AD4C95" w:rsidP="007F12BE">
            <w:pPr>
              <w:jc w:val="right"/>
              <w:rPr>
                <w:sz w:val="24"/>
              </w:rPr>
            </w:pPr>
            <w:r w:rsidRPr="00BC65E5">
              <w:rPr>
                <w:sz w:val="24"/>
              </w:rPr>
              <w:t>(</w:t>
            </w:r>
            <w:r>
              <w:rPr>
                <w:sz w:val="24"/>
              </w:rPr>
              <w:t>Макашов А.А</w:t>
            </w:r>
            <w:r w:rsidRPr="00BC65E5">
              <w:rPr>
                <w:sz w:val="24"/>
              </w:rPr>
              <w:t>.)</w:t>
            </w:r>
          </w:p>
        </w:tc>
      </w:tr>
      <w:tr w:rsidR="007F12BE" w:rsidTr="00AC7DA4">
        <w:trPr>
          <w:jc w:val="center"/>
        </w:trPr>
        <w:tc>
          <w:tcPr>
            <w:tcW w:w="3256" w:type="dxa"/>
            <w:vAlign w:val="bottom"/>
          </w:tcPr>
          <w:p w:rsidR="007F12BE" w:rsidRPr="00BC65E5" w:rsidRDefault="007F12BE" w:rsidP="007F12BE">
            <w:pPr>
              <w:jc w:val="left"/>
              <w:rPr>
                <w:sz w:val="24"/>
              </w:rPr>
            </w:pPr>
          </w:p>
        </w:tc>
        <w:tc>
          <w:tcPr>
            <w:tcW w:w="3827" w:type="dxa"/>
            <w:vAlign w:val="bottom"/>
          </w:tcPr>
          <w:p w:rsidR="007F12BE" w:rsidRDefault="007F12BE" w:rsidP="007F12BE">
            <w:pPr>
              <w:jc w:val="center"/>
              <w:rPr>
                <w:sz w:val="24"/>
              </w:rPr>
            </w:pPr>
            <w:r w:rsidRPr="007F12BE">
              <w:rPr>
                <w:sz w:val="24"/>
              </w:rPr>
              <w:t>(подпись, дата)</w:t>
            </w:r>
          </w:p>
        </w:tc>
        <w:tc>
          <w:tcPr>
            <w:tcW w:w="1990" w:type="dxa"/>
            <w:vAlign w:val="bottom"/>
          </w:tcPr>
          <w:p w:rsidR="007F12BE" w:rsidRPr="00BC65E5" w:rsidRDefault="007F12BE" w:rsidP="007F12BE">
            <w:pPr>
              <w:jc w:val="right"/>
              <w:rPr>
                <w:sz w:val="24"/>
              </w:rPr>
            </w:pPr>
          </w:p>
        </w:tc>
      </w:tr>
      <w:tr w:rsidR="007F12BE" w:rsidTr="00AC7DA4">
        <w:trPr>
          <w:jc w:val="center"/>
        </w:trPr>
        <w:tc>
          <w:tcPr>
            <w:tcW w:w="3256" w:type="dxa"/>
            <w:vAlign w:val="bottom"/>
          </w:tcPr>
          <w:p w:rsidR="00F60A58" w:rsidRDefault="00AD4C95" w:rsidP="007F12BE">
            <w:pPr>
              <w:tabs>
                <w:tab w:val="left" w:pos="2268"/>
                <w:tab w:val="left" w:pos="9356"/>
              </w:tabs>
              <w:ind w:left="2268" w:hanging="2268"/>
              <w:jc w:val="left"/>
              <w:rPr>
                <w:sz w:val="24"/>
              </w:rPr>
            </w:pPr>
            <w:r w:rsidRPr="00BC65E5">
              <w:rPr>
                <w:sz w:val="24"/>
              </w:rPr>
              <w:t>Исполнитель НИРС,</w:t>
            </w:r>
          </w:p>
          <w:p w:rsidR="00AD4C95" w:rsidRDefault="00AD4C95" w:rsidP="007F12BE">
            <w:pPr>
              <w:tabs>
                <w:tab w:val="left" w:pos="2268"/>
                <w:tab w:val="left" w:pos="9356"/>
              </w:tabs>
              <w:ind w:left="2268" w:hanging="2268"/>
              <w:jc w:val="left"/>
              <w:rPr>
                <w:sz w:val="24"/>
              </w:rPr>
            </w:pPr>
            <w:r>
              <w:rPr>
                <w:sz w:val="24"/>
              </w:rPr>
              <w:t>студент группы СМ11-1</w:t>
            </w:r>
            <w:r w:rsidRPr="00BC65E5">
              <w:rPr>
                <w:sz w:val="24"/>
              </w:rPr>
              <w:t>1</w:t>
            </w:r>
            <w:r>
              <w:rPr>
                <w:sz w:val="24"/>
              </w:rPr>
              <w:t>М</w:t>
            </w:r>
          </w:p>
        </w:tc>
        <w:tc>
          <w:tcPr>
            <w:tcW w:w="3827" w:type="dxa"/>
            <w:vAlign w:val="bottom"/>
          </w:tcPr>
          <w:p w:rsidR="00AD4C95" w:rsidRDefault="00AD4C95" w:rsidP="007F12BE">
            <w:pPr>
              <w:jc w:val="left"/>
              <w:rPr>
                <w:sz w:val="24"/>
              </w:rPr>
            </w:pPr>
          </w:p>
        </w:tc>
        <w:tc>
          <w:tcPr>
            <w:tcW w:w="1990" w:type="dxa"/>
            <w:vAlign w:val="bottom"/>
          </w:tcPr>
          <w:p w:rsidR="00AD4C95" w:rsidRDefault="00AD4C95" w:rsidP="007F12BE">
            <w:pPr>
              <w:tabs>
                <w:tab w:val="left" w:pos="2268"/>
                <w:tab w:val="left" w:pos="2835"/>
                <w:tab w:val="left" w:pos="5245"/>
              </w:tabs>
              <w:ind w:left="2268" w:hanging="2268"/>
              <w:jc w:val="right"/>
              <w:rPr>
                <w:sz w:val="24"/>
              </w:rPr>
            </w:pPr>
            <w:r w:rsidRPr="00BC65E5">
              <w:rPr>
                <w:sz w:val="24"/>
              </w:rPr>
              <w:t>(Андреев Е.В.)</w:t>
            </w:r>
          </w:p>
        </w:tc>
      </w:tr>
    </w:tbl>
    <w:p w:rsidR="00B301B7" w:rsidRPr="00BC65E5" w:rsidRDefault="00B301B7" w:rsidP="00BC65E5">
      <w:pPr>
        <w:spacing w:after="480" w:line="240" w:lineRule="auto"/>
        <w:jc w:val="center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AD4C95" w:rsidRPr="00BC65E5" w:rsidRDefault="00AD4C95" w:rsidP="00AD4C95">
      <w:pPr>
        <w:tabs>
          <w:tab w:val="left" w:pos="2268"/>
          <w:tab w:val="left" w:pos="2835"/>
          <w:tab w:val="left" w:pos="5245"/>
        </w:tabs>
        <w:spacing w:line="240" w:lineRule="auto"/>
        <w:ind w:left="2268" w:hanging="2268"/>
        <w:rPr>
          <w:sz w:val="24"/>
        </w:rPr>
      </w:pPr>
    </w:p>
    <w:p w:rsidR="00B301B7" w:rsidRPr="00BC65E5" w:rsidRDefault="00B301B7" w:rsidP="00BC65E5">
      <w:pPr>
        <w:spacing w:line="240" w:lineRule="auto"/>
        <w:jc w:val="center"/>
        <w:rPr>
          <w:color w:val="000000"/>
          <w:sz w:val="24"/>
          <w:szCs w:val="28"/>
        </w:rPr>
      </w:pPr>
    </w:p>
    <w:p w:rsidR="00B301B7" w:rsidRDefault="00B301B7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  <w:r w:rsidRPr="00BC65E5">
        <w:rPr>
          <w:sz w:val="24"/>
        </w:rPr>
        <w:t>Москва, 2019 г.</w:t>
      </w:r>
    </w:p>
    <w:p w:rsidR="009371BF" w:rsidRPr="00467D80" w:rsidRDefault="009371BF" w:rsidP="009371BF">
      <w:pPr>
        <w:jc w:val="center"/>
      </w:pPr>
      <w:r w:rsidRPr="00467D80">
        <w:lastRenderedPageBreak/>
        <w:t>РЕФ</w:t>
      </w:r>
      <w:r>
        <w:t>Е</w:t>
      </w:r>
      <w:r w:rsidRPr="00467D80">
        <w:t>РАТ</w:t>
      </w:r>
    </w:p>
    <w:p w:rsidR="009371BF" w:rsidRPr="00467D80" w:rsidRDefault="005F10B1" w:rsidP="009371BF">
      <w:r>
        <w:tab/>
        <w:t>Отчёт на __ стр., _</w:t>
      </w:r>
      <w:r w:rsidR="009371BF">
        <w:t xml:space="preserve"> ч., 20</w:t>
      </w:r>
      <w:r w:rsidR="009371BF" w:rsidRPr="00467D80">
        <w:t xml:space="preserve"> рис., 11 источников, 3 таблицы.</w:t>
      </w:r>
    </w:p>
    <w:p w:rsidR="009371BF" w:rsidRDefault="00C42671" w:rsidP="009371BF">
      <w:pPr>
        <w:jc w:val="center"/>
      </w:pPr>
      <w:r>
        <w:t>СРАВНЕНИЕ РАЗЛИЧНЫХ ТИПОВ ОПОРНЫХ МАРКЕРОВ</w:t>
      </w:r>
      <w:r w:rsidR="009371BF">
        <w:t>.</w:t>
      </w:r>
    </w:p>
    <w:p w:rsidR="009371BF" w:rsidRDefault="009371BF" w:rsidP="009371BF"/>
    <w:p w:rsidR="009371BF" w:rsidRPr="00467D80" w:rsidRDefault="009371BF" w:rsidP="009371BF">
      <w:r>
        <w:rPr>
          <w:u w:val="single"/>
        </w:rPr>
        <w:t>Перечень ключев</w:t>
      </w:r>
      <w:r w:rsidRPr="00467D80">
        <w:rPr>
          <w:u w:val="single"/>
        </w:rPr>
        <w:t>ых слов</w:t>
      </w:r>
      <w:r>
        <w:t xml:space="preserve">: </w:t>
      </w:r>
    </w:p>
    <w:p w:rsidR="009371BF" w:rsidRDefault="009371BF" w:rsidP="009371BF">
      <w:r w:rsidRPr="00467D80">
        <w:rPr>
          <w:u w:val="single"/>
        </w:rPr>
        <w:t>Целью данной работы</w:t>
      </w:r>
      <w:r>
        <w:t xml:space="preserve"> является </w:t>
      </w:r>
    </w:p>
    <w:p w:rsidR="009371BF" w:rsidRDefault="009371BF" w:rsidP="009371BF">
      <w:r w:rsidRPr="00467D80">
        <w:rPr>
          <w:u w:val="single"/>
        </w:rPr>
        <w:t>Результаты работы</w:t>
      </w:r>
      <w:r>
        <w:t>:</w:t>
      </w:r>
    </w:p>
    <w:p w:rsidR="009371BF" w:rsidRDefault="009371BF" w:rsidP="009371BF">
      <w:r>
        <w:tab/>
      </w:r>
      <w:r>
        <w:tab/>
        <w:t xml:space="preserve">В данной работе были определены </w:t>
      </w:r>
    </w:p>
    <w:p w:rsidR="009371BF" w:rsidRPr="00BC65E5" w:rsidRDefault="009371BF" w:rsidP="00346B52">
      <w:pPr>
        <w:tabs>
          <w:tab w:val="left" w:pos="2268"/>
          <w:tab w:val="left" w:pos="2835"/>
          <w:tab w:val="left" w:pos="5245"/>
        </w:tabs>
        <w:spacing w:after="2280" w:line="240" w:lineRule="auto"/>
        <w:ind w:left="2268" w:hanging="2268"/>
        <w:jc w:val="center"/>
        <w:rPr>
          <w:sz w:val="24"/>
        </w:rPr>
      </w:pPr>
    </w:p>
    <w:p w:rsidR="00B301B7" w:rsidRDefault="009371BF">
      <w:pPr>
        <w:spacing w:line="259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  <w:bookmarkStart w:id="0" w:name="_GoBack"/>
      <w:bookmarkEnd w:id="0"/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144125913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B301B7" w:rsidRDefault="00B301B7" w:rsidP="00B301B7">
          <w:pPr>
            <w:pStyle w:val="a4"/>
          </w:pPr>
          <w:r>
            <w:t>Оглавление</w:t>
          </w:r>
        </w:p>
        <w:p w:rsidR="00C137F7" w:rsidRDefault="00B301B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26957480" w:history="1">
            <w:r w:rsidR="00C137F7" w:rsidRPr="00AF2572">
              <w:rPr>
                <w:rStyle w:val="a5"/>
                <w:noProof/>
              </w:rPr>
              <w:t>Введение</w:t>
            </w:r>
            <w:r w:rsidR="00C137F7">
              <w:rPr>
                <w:noProof/>
                <w:webHidden/>
              </w:rPr>
              <w:tab/>
            </w:r>
            <w:r w:rsidR="00C137F7">
              <w:rPr>
                <w:noProof/>
                <w:webHidden/>
              </w:rPr>
              <w:fldChar w:fldCharType="begin"/>
            </w:r>
            <w:r w:rsidR="00C137F7">
              <w:rPr>
                <w:noProof/>
                <w:webHidden/>
              </w:rPr>
              <w:instrText xml:space="preserve"> PAGEREF _Toc26957480 \h </w:instrText>
            </w:r>
            <w:r w:rsidR="00C137F7">
              <w:rPr>
                <w:noProof/>
                <w:webHidden/>
              </w:rPr>
            </w:r>
            <w:r w:rsidR="00C137F7">
              <w:rPr>
                <w:noProof/>
                <w:webHidden/>
              </w:rPr>
              <w:fldChar w:fldCharType="separate"/>
            </w:r>
            <w:r w:rsidR="00C137F7">
              <w:rPr>
                <w:noProof/>
                <w:webHidden/>
              </w:rPr>
              <w:t>4</w:t>
            </w:r>
            <w:r w:rsidR="00C137F7">
              <w:rPr>
                <w:noProof/>
                <w:webHidden/>
              </w:rPr>
              <w:fldChar w:fldCharType="end"/>
            </w:r>
          </w:hyperlink>
        </w:p>
        <w:p w:rsidR="00C137F7" w:rsidRDefault="00C137F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957481" w:history="1">
            <w:r w:rsidRPr="00AF2572">
              <w:rPr>
                <w:rStyle w:val="a5"/>
                <w:noProof/>
              </w:rPr>
              <w:t>1. Обзор существующих марк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9574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37F7" w:rsidRDefault="00C137F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957482" w:history="1">
            <w:r w:rsidRPr="00AF2572">
              <w:rPr>
                <w:rStyle w:val="a5"/>
                <w:noProof/>
              </w:rPr>
              <w:t>2. Описание методики с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9574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37F7" w:rsidRDefault="00C137F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957483" w:history="1">
            <w:r w:rsidRPr="00AF2572">
              <w:rPr>
                <w:rStyle w:val="a5"/>
                <w:noProof/>
              </w:rPr>
              <w:t xml:space="preserve">3. Маркеры </w:t>
            </w:r>
            <w:r w:rsidRPr="00AF2572">
              <w:rPr>
                <w:rStyle w:val="a5"/>
                <w:noProof/>
                <w:lang w:val="en-US"/>
              </w:rPr>
              <w:t>ARuC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9574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37F7" w:rsidRDefault="00C137F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957484" w:history="1">
            <w:r w:rsidRPr="00AF2572">
              <w:rPr>
                <w:rStyle w:val="a5"/>
                <w:noProof/>
              </w:rPr>
              <w:t>1.1 Определение зависимости размера маркера от расстояния и разрешения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9574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37F7" w:rsidRDefault="00C137F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957485" w:history="1">
            <w:r w:rsidRPr="00AF2572">
              <w:rPr>
                <w:rStyle w:val="a5"/>
                <w:noProof/>
              </w:rPr>
              <w:t xml:space="preserve">4. Маркер </w:t>
            </w:r>
            <w:r w:rsidRPr="00AF2572">
              <w:rPr>
                <w:rStyle w:val="a5"/>
                <w:noProof/>
                <w:lang w:val="en-US"/>
              </w:rPr>
              <w:t>Pi</w:t>
            </w:r>
            <w:r w:rsidRPr="00AF2572">
              <w:rPr>
                <w:rStyle w:val="a5"/>
                <w:noProof/>
              </w:rPr>
              <w:t>-</w:t>
            </w:r>
            <w:r w:rsidRPr="00AF2572">
              <w:rPr>
                <w:rStyle w:val="a5"/>
                <w:noProof/>
                <w:lang w:val="en-US"/>
              </w:rPr>
              <w:t>Ta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9574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37F7" w:rsidRDefault="00C137F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957486" w:history="1">
            <w:r w:rsidRPr="00AF2572">
              <w:rPr>
                <w:rStyle w:val="a5"/>
                <w:noProof/>
              </w:rPr>
              <w:t>5. Активный марк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9574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37F7" w:rsidRDefault="00C137F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957487" w:history="1">
            <w:r w:rsidRPr="00AF2572">
              <w:rPr>
                <w:rStyle w:val="a5"/>
                <w:noProof/>
              </w:rPr>
              <w:t>2.1 Алгоритм детектирования светодиодов на основе ярок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9574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37F7" w:rsidRDefault="00C137F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957488" w:history="1">
            <w:r w:rsidRPr="00AF2572">
              <w:rPr>
                <w:rStyle w:val="a5"/>
                <w:noProof/>
              </w:rPr>
              <w:t>2.2 Алгоритм детектирования светодиодов на основе преобразования Хафф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9574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37F7" w:rsidRDefault="00C137F7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957489" w:history="1">
            <w:r w:rsidRPr="00AF2572">
              <w:rPr>
                <w:rStyle w:val="a5"/>
                <w:noProof/>
              </w:rPr>
              <w:t>2.3 Алгоритм детектирования светодиодов на основе преобразования Хафф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9574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37F7" w:rsidRDefault="00C137F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957490" w:history="1">
            <w:r w:rsidRPr="00AF2572">
              <w:rPr>
                <w:rStyle w:val="a5"/>
                <w:noProof/>
              </w:rPr>
              <w:t>3. Выбор 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9574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37F7" w:rsidRDefault="00C137F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957491" w:history="1">
            <w:r w:rsidRPr="00AF2572">
              <w:rPr>
                <w:rStyle w:val="a5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9574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37F7" w:rsidRDefault="00C137F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957492" w:history="1">
            <w:r w:rsidRPr="00AF2572">
              <w:rPr>
                <w:rStyle w:val="a5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9574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137F7" w:rsidRDefault="00C137F7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26957493" w:history="1">
            <w:r w:rsidRPr="00AF2572">
              <w:rPr>
                <w:rStyle w:val="a5"/>
                <w:noProof/>
              </w:rPr>
              <w:t>Приложение 1. Исходный код примера алгоритма детектирования светоди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69574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01B7" w:rsidRDefault="00B301B7" w:rsidP="00B301B7">
          <w:r>
            <w:rPr>
              <w:b/>
              <w:bCs/>
            </w:rPr>
            <w:fldChar w:fldCharType="end"/>
          </w:r>
        </w:p>
      </w:sdtContent>
    </w:sdt>
    <w:p w:rsidR="001170B4" w:rsidRDefault="00B301B7" w:rsidP="00B301B7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1170B4">
        <w:rPr>
          <w:rFonts w:cs="Times New Roman"/>
          <w:szCs w:val="28"/>
        </w:rPr>
        <w:br w:type="page"/>
      </w:r>
    </w:p>
    <w:p w:rsidR="009E5746" w:rsidRDefault="009E5746" w:rsidP="00D03469">
      <w:pPr>
        <w:pStyle w:val="1"/>
      </w:pPr>
      <w:bookmarkStart w:id="1" w:name="_Toc26957480"/>
      <w:r>
        <w:lastRenderedPageBreak/>
        <w:t>Введение</w:t>
      </w:r>
      <w:bookmarkEnd w:id="1"/>
    </w:p>
    <w:p w:rsidR="007055B3" w:rsidRPr="007055B3" w:rsidRDefault="007055B3" w:rsidP="007055B3"/>
    <w:p w:rsidR="004470F4" w:rsidRDefault="00326F54" w:rsidP="0022707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данной работе </w:t>
      </w:r>
      <w:r w:rsidR="004B3D13">
        <w:rPr>
          <w:rFonts w:cs="Times New Roman"/>
          <w:szCs w:val="28"/>
        </w:rPr>
        <w:t xml:space="preserve">объектом исследования являются опорные маркеры, использующиеся в робототехнике для навигации в пространстве. АНПА необходимо произвести стыковку с донной зарядной станцией. </w:t>
      </w:r>
      <w:r w:rsidR="004470F4">
        <w:rPr>
          <w:rFonts w:cs="Times New Roman"/>
          <w:szCs w:val="28"/>
        </w:rPr>
        <w:t>Считаем, что аппарат оснащён всеми необходимыми датчиками, вопросы маневрирования в данной работе не рассматриваются. Подход к станции на расстояние 10 м осуществляется по гидроакустическому маячку.</w:t>
      </w:r>
    </w:p>
    <w:p w:rsidR="0022707F" w:rsidRDefault="004470F4" w:rsidP="0022707F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="00607056">
        <w:rPr>
          <w:rFonts w:cs="Times New Roman"/>
          <w:szCs w:val="28"/>
        </w:rPr>
        <w:t xml:space="preserve">Предлагается осуществлять </w:t>
      </w:r>
      <w:r w:rsidR="00394B31">
        <w:rPr>
          <w:rFonts w:cs="Times New Roman"/>
          <w:szCs w:val="28"/>
        </w:rPr>
        <w:t>наведение и позиционирование</w:t>
      </w:r>
      <w:r w:rsidR="0034146C">
        <w:rPr>
          <w:rFonts w:cs="Times New Roman"/>
          <w:szCs w:val="28"/>
        </w:rPr>
        <w:t xml:space="preserve"> аппарата</w:t>
      </w:r>
      <w:r w:rsidR="006E0336">
        <w:rPr>
          <w:rFonts w:cs="Times New Roman"/>
          <w:szCs w:val="28"/>
        </w:rPr>
        <w:t xml:space="preserve"> вблизи</w:t>
      </w:r>
      <w:r w:rsidR="00607056">
        <w:rPr>
          <w:rFonts w:cs="Times New Roman"/>
          <w:szCs w:val="28"/>
        </w:rPr>
        <w:t xml:space="preserve"> с помощью</w:t>
      </w:r>
      <w:r w:rsidR="003F1992">
        <w:rPr>
          <w:rFonts w:cs="Times New Roman"/>
          <w:szCs w:val="28"/>
        </w:rPr>
        <w:t xml:space="preserve"> видеокамер</w:t>
      </w:r>
      <w:r w:rsidR="006F10A5">
        <w:rPr>
          <w:rFonts w:cs="Times New Roman"/>
          <w:szCs w:val="28"/>
        </w:rPr>
        <w:t xml:space="preserve"> (ВК)</w:t>
      </w:r>
      <w:proofErr w:type="gramStart"/>
      <w:r w:rsidR="00394B31">
        <w:rPr>
          <w:rFonts w:cs="Times New Roman"/>
          <w:szCs w:val="28"/>
        </w:rPr>
        <w:t>.</w:t>
      </w:r>
      <w:proofErr w:type="gramEnd"/>
      <w:r w:rsidR="00394B31">
        <w:rPr>
          <w:rFonts w:cs="Times New Roman"/>
          <w:szCs w:val="28"/>
        </w:rPr>
        <w:t xml:space="preserve"> установленных на</w:t>
      </w:r>
      <w:r w:rsidR="003F1992">
        <w:rPr>
          <w:rFonts w:cs="Times New Roman"/>
          <w:szCs w:val="28"/>
        </w:rPr>
        <w:t xml:space="preserve"> АНПА и</w:t>
      </w:r>
      <w:r w:rsidR="00607056">
        <w:rPr>
          <w:rFonts w:cs="Times New Roman"/>
          <w:szCs w:val="28"/>
        </w:rPr>
        <w:t xml:space="preserve"> опорн</w:t>
      </w:r>
      <w:r w:rsidR="00D630AA">
        <w:rPr>
          <w:rFonts w:cs="Times New Roman"/>
          <w:szCs w:val="28"/>
        </w:rPr>
        <w:t>ых маркеров определённого типа.</w:t>
      </w:r>
      <w:r w:rsidR="00A73CCB">
        <w:rPr>
          <w:rFonts w:cs="Times New Roman"/>
          <w:szCs w:val="28"/>
        </w:rPr>
        <w:t xml:space="preserve"> </w:t>
      </w:r>
    </w:p>
    <w:p w:rsidR="003661FE" w:rsidRDefault="00607056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Цель работы – изучение ра</w:t>
      </w:r>
      <w:r w:rsidR="003F1992">
        <w:rPr>
          <w:rFonts w:cs="Times New Roman"/>
          <w:szCs w:val="28"/>
        </w:rPr>
        <w:t>зличных типов опорных маркеров и определение их применим</w:t>
      </w:r>
      <w:r w:rsidR="003661FE">
        <w:rPr>
          <w:rFonts w:cs="Times New Roman"/>
          <w:szCs w:val="28"/>
        </w:rPr>
        <w:t>ости в подводной робототехнике.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Задачи:</w:t>
      </w:r>
    </w:p>
    <w:p w:rsidR="007A53F0" w:rsidRDefault="007A53F0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3661FE">
        <w:rPr>
          <w:rFonts w:cs="Times New Roman"/>
          <w:szCs w:val="28"/>
        </w:rPr>
        <w:t>исследование</w:t>
      </w:r>
      <w:r w:rsidR="006F10A5">
        <w:rPr>
          <w:rFonts w:cs="Times New Roman"/>
          <w:szCs w:val="28"/>
        </w:rPr>
        <w:t xml:space="preserve"> имеющихся</w:t>
      </w:r>
      <w:r w:rsidR="003661FE">
        <w:rPr>
          <w:rFonts w:cs="Times New Roman"/>
          <w:szCs w:val="28"/>
        </w:rPr>
        <w:t xml:space="preserve"> </w:t>
      </w:r>
      <w:r w:rsidR="006F10A5">
        <w:rPr>
          <w:rFonts w:cs="Times New Roman"/>
          <w:szCs w:val="28"/>
        </w:rPr>
        <w:t>готовых программных решений для обнаружения и определения маркеров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определение зависимости габаритов маркера от дальности и разрешения ВК;</w:t>
      </w:r>
    </w:p>
    <w:p w:rsidR="006F10A5" w:rsidRDefault="006F10A5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6B72F8">
        <w:rPr>
          <w:rFonts w:cs="Times New Roman"/>
          <w:szCs w:val="28"/>
        </w:rPr>
        <w:t>определение влияния шумов и эффекта размытия на точность идентификации маркеров;</w:t>
      </w:r>
    </w:p>
    <w:p w:rsidR="006B72F8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разработка алгоритма распознавания светодиодов в качестве реперных объектов;</w:t>
      </w:r>
    </w:p>
    <w:p w:rsidR="0027744A" w:rsidRDefault="006B72F8" w:rsidP="00607056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- компоновка конструкции зарядной станции и выбранных средств наведения.</w:t>
      </w:r>
    </w:p>
    <w:p w:rsidR="0027744A" w:rsidRDefault="0027744A" w:rsidP="0027744A">
      <w:r>
        <w:br w:type="page"/>
      </w:r>
    </w:p>
    <w:p w:rsidR="000A493C" w:rsidRDefault="000A493C" w:rsidP="00952886">
      <w:pPr>
        <w:pStyle w:val="1"/>
      </w:pPr>
      <w:bookmarkStart w:id="2" w:name="_Toc26957481"/>
      <w:r>
        <w:lastRenderedPageBreak/>
        <w:t>1. Обзор существующих маркеров</w:t>
      </w:r>
      <w:bookmarkEnd w:id="2"/>
    </w:p>
    <w:p w:rsidR="007055B3" w:rsidRPr="007055B3" w:rsidRDefault="007055B3" w:rsidP="007055B3"/>
    <w:p w:rsidR="00800655" w:rsidRDefault="00800655" w:rsidP="0024026F">
      <w:r>
        <w:tab/>
        <w:t xml:space="preserve">Опорные маркеры </w:t>
      </w:r>
      <w:r w:rsidR="00D43EE6">
        <w:t>имеют уникальный дизайн и различные</w:t>
      </w:r>
      <w:r w:rsidR="00D12C49">
        <w:t xml:space="preserve"> </w:t>
      </w:r>
      <w:r w:rsidR="00D43EE6">
        <w:t>геометрические</w:t>
      </w:r>
      <w:r w:rsidR="00D43EE6">
        <w:t xml:space="preserve"> формы</w:t>
      </w:r>
      <w:r w:rsidR="00242CA9">
        <w:t xml:space="preserve"> </w:t>
      </w:r>
      <w:r w:rsidR="00242CA9">
        <w:t xml:space="preserve">(рис. </w:t>
      </w:r>
      <w:r w:rsidR="00242CA9">
        <w:fldChar w:fldCharType="begin"/>
      </w:r>
      <w:r w:rsidR="00242CA9">
        <w:instrText xml:space="preserve"> REF _Ref26516644 \h  \* MERGEFORMAT </w:instrText>
      </w:r>
      <w:r w:rsidR="00242CA9">
        <w:fldChar w:fldCharType="separate"/>
      </w:r>
      <w:r w:rsidR="00242CA9" w:rsidRPr="00AF25E8">
        <w:rPr>
          <w:vanish/>
        </w:rPr>
        <w:t xml:space="preserve">Рисунок </w:t>
      </w:r>
      <w:r w:rsidR="00242CA9">
        <w:rPr>
          <w:noProof/>
        </w:rPr>
        <w:t>1</w:t>
      </w:r>
      <w:r w:rsidR="00242CA9">
        <w:fldChar w:fldCharType="end"/>
      </w:r>
      <w:proofErr w:type="gramStart"/>
      <w:r w:rsidR="00242CA9">
        <w:t>)</w:t>
      </w:r>
      <w:r w:rsidR="00242CA9">
        <w:t xml:space="preserve"> </w:t>
      </w:r>
      <w:r w:rsidR="00D43EE6">
        <w:t>,</w:t>
      </w:r>
      <w:proofErr w:type="gramEnd"/>
      <w:r w:rsidR="00D43EE6">
        <w:t xml:space="preserve"> однако </w:t>
      </w:r>
      <w:r w:rsidR="00D43EE6">
        <w:t>все они могут быть автоматически обнаружены с помощью</w:t>
      </w:r>
      <w:r w:rsidR="00D74CEC">
        <w:t xml:space="preserve"> </w:t>
      </w:r>
      <w:r w:rsidR="00D43EE6">
        <w:t xml:space="preserve">камеры. </w:t>
      </w:r>
      <w:r w:rsidR="004E6C5B">
        <w:t xml:space="preserve">Системы определения маркеров </w:t>
      </w:r>
      <w:r w:rsidR="00D43EE6">
        <w:t xml:space="preserve">используются в таких областях, как приложения </w:t>
      </w:r>
      <w:r w:rsidR="004E6C5B">
        <w:t xml:space="preserve">дополненной </w:t>
      </w:r>
      <w:r w:rsidR="00D43EE6">
        <w:t>реальности, медицина, космос и</w:t>
      </w:r>
      <w:r w:rsidR="00C3180A">
        <w:t xml:space="preserve"> задачи, связанные с роботизацией</w:t>
      </w:r>
      <w:r w:rsidR="00D43EE6">
        <w:t>. Разновидность</w:t>
      </w:r>
      <w:r w:rsidR="00D74CEC">
        <w:t xml:space="preserve"> </w:t>
      </w:r>
      <w:r w:rsidR="00D43EE6">
        <w:t>область применения определяет критерии, которые характеризуют качественные свойства маркера и включают в себя такие критерии оценки, как устойчивость</w:t>
      </w:r>
      <w:r w:rsidR="00D74CEC">
        <w:t xml:space="preserve"> </w:t>
      </w:r>
      <w:r w:rsidR="00D43EE6">
        <w:t xml:space="preserve">к </w:t>
      </w:r>
      <w:r w:rsidR="00343931">
        <w:t>перекрытию тенью, расстояние до маркера, ложноположительные и ложноотрицательные показатели</w:t>
      </w:r>
      <w:r w:rsidR="00D43EE6">
        <w:t>,</w:t>
      </w:r>
      <w:r w:rsidR="00D74CEC">
        <w:t xml:space="preserve"> </w:t>
      </w:r>
      <w:r w:rsidR="00D43EE6">
        <w:t>чувствительность</w:t>
      </w:r>
      <w:r w:rsidR="00200E5F">
        <w:t xml:space="preserve"> детектирования</w:t>
      </w:r>
      <w:r w:rsidR="00D43EE6">
        <w:t xml:space="preserve"> к освещению и др.</w:t>
      </w:r>
    </w:p>
    <w:p w:rsidR="000B2B9C" w:rsidRDefault="000B2B9C" w:rsidP="000B2B9C">
      <w:pPr>
        <w:jc w:val="center"/>
      </w:pPr>
      <w:r>
        <w:rPr>
          <w:noProof/>
          <w:lang w:eastAsia="ru-RU"/>
        </w:rPr>
        <w:drawing>
          <wp:inline distT="0" distB="0" distL="0" distR="0" wp14:anchorId="4506B717" wp14:editId="2DAAC27A">
            <wp:extent cx="4731385" cy="4625340"/>
            <wp:effectExtent l="0" t="0" r="0" b="3810"/>
            <wp:docPr id="9" name="Рисунок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1385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9C" w:rsidRPr="0024026F" w:rsidRDefault="000B2B9C" w:rsidP="008F6E36">
      <w:pPr>
        <w:pStyle w:val="a6"/>
        <w:jc w:val="center"/>
      </w:pPr>
      <w:bookmarkStart w:id="3" w:name="_Ref26516644"/>
      <w:bookmarkStart w:id="4" w:name="_Ref26516567"/>
      <w:r w:rsidRPr="00910917"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bookmarkEnd w:id="3"/>
      <w:r w:rsidRPr="00910917">
        <w:t xml:space="preserve"> – Различные типы опорных маркеров</w:t>
      </w:r>
      <w:bookmarkEnd w:id="4"/>
    </w:p>
    <w:p w:rsidR="0075777F" w:rsidRDefault="00AF0BB3" w:rsidP="00AF0BB3">
      <w:pPr>
        <w:ind w:firstLine="709"/>
      </w:pPr>
      <w:r>
        <w:lastRenderedPageBreak/>
        <w:t xml:space="preserve">Опорным маркером может являться любая фигура. Однако на практике разработчики программного обеспечения мобильных роботов </w:t>
      </w:r>
      <w:proofErr w:type="spellStart"/>
      <w:r>
        <w:t>ограничины</w:t>
      </w:r>
      <w:proofErr w:type="spellEnd"/>
      <w:r>
        <w:t xml:space="preserve"> такими факторами, как разр</w:t>
      </w:r>
      <w:r w:rsidR="00B1768B">
        <w:t>ешение видеокамеры, особенност</w:t>
      </w:r>
      <w:r>
        <w:t>и цветопередачи и освещённости конкретной с</w:t>
      </w:r>
      <w:r w:rsidR="00B1768B">
        <w:t>реды эксплуатации, вычислительная мощность</w:t>
      </w:r>
      <w:r w:rsidR="0075777F">
        <w:t xml:space="preserve"> оборудования, а также наличие или отсутствие открытых исходных кодов, содержащих алгоритмы детектирования.</w:t>
      </w:r>
      <w:r>
        <w:t xml:space="preserve"> </w:t>
      </w:r>
      <w:r w:rsidR="006A3F0A">
        <w:t>Как правило,</w:t>
      </w:r>
      <w:r>
        <w:t xml:space="preserve"> обычно черно-белый маркер простой формы. </w:t>
      </w:r>
      <w:r w:rsidR="006A3F0A">
        <w:t>Чаще</w:t>
      </w:r>
      <w:r>
        <w:t xml:space="preserve"> это прямоугольник или квадрат со вписанным во внутрь идентификатором-образом.</w:t>
      </w:r>
    </w:p>
    <w:p w:rsidR="000F571D" w:rsidRPr="00612C65" w:rsidRDefault="000F571D" w:rsidP="00587F18">
      <w:pPr>
        <w:ind w:firstLine="709"/>
      </w:pPr>
      <w:r>
        <w:t>В работе</w:t>
      </w:r>
      <w:r w:rsidR="00612C65" w:rsidRPr="00612C65">
        <w:t xml:space="preserve"> </w:t>
      </w:r>
      <w:r w:rsidR="00612C65">
        <w:t xml:space="preserve">[1] проведено сравнение популярных маркеров </w:t>
      </w:r>
      <w:proofErr w:type="spellStart"/>
      <w:r w:rsidR="00612C65">
        <w:rPr>
          <w:lang w:val="en-US"/>
        </w:rPr>
        <w:t>ARTag</w:t>
      </w:r>
      <w:proofErr w:type="spellEnd"/>
      <w:r w:rsidR="00612C65" w:rsidRPr="00612C65">
        <w:t xml:space="preserve">, </w:t>
      </w:r>
      <w:proofErr w:type="spellStart"/>
      <w:r w:rsidR="00612C65">
        <w:rPr>
          <w:lang w:val="en-US"/>
        </w:rPr>
        <w:t>AprilTag</w:t>
      </w:r>
      <w:proofErr w:type="spellEnd"/>
      <w:r w:rsidR="00612C65" w:rsidRPr="00612C65">
        <w:t xml:space="preserve"> </w:t>
      </w:r>
      <w:r w:rsidR="00612C65">
        <w:t xml:space="preserve">и </w:t>
      </w:r>
      <w:proofErr w:type="spellStart"/>
      <w:r w:rsidR="00612C65">
        <w:rPr>
          <w:lang w:val="en-US"/>
        </w:rPr>
        <w:t>CALTag</w:t>
      </w:r>
      <w:proofErr w:type="spellEnd"/>
      <w:r w:rsidR="00612C65" w:rsidRPr="00612C65">
        <w:t xml:space="preserve"> </w:t>
      </w:r>
      <w:r w:rsidR="00612C65">
        <w:t xml:space="preserve">в отношении устойчивости детектирование при наличии вращения. </w:t>
      </w:r>
    </w:p>
    <w:p w:rsidR="00AF0BB3" w:rsidRPr="00141295" w:rsidRDefault="007A0D4C" w:rsidP="00587F18">
      <w:pPr>
        <w:ind w:firstLine="709"/>
      </w:pPr>
      <w:r>
        <w:t>В статье [2</w:t>
      </w:r>
      <w:r w:rsidR="00AF0BB3">
        <w:t>]</w:t>
      </w:r>
      <w:r>
        <w:t xml:space="preserve"> авторы описывают собственный опорный маркер и проводят его сравнение с имеющимися</w:t>
      </w:r>
      <w:r w:rsidR="00AF0BB3">
        <w:t>.</w:t>
      </w:r>
      <w:r w:rsidR="00587F18">
        <w:t xml:space="preserve"> Также описана общая последовательность операций над изображением при детектировании маркера. </w:t>
      </w:r>
      <w:r w:rsidR="00141295">
        <w:t xml:space="preserve">В работах </w:t>
      </w:r>
      <w:r w:rsidR="00141295" w:rsidRPr="00141295">
        <w:t xml:space="preserve">[3,4] </w:t>
      </w:r>
      <w:r w:rsidR="00141295">
        <w:t xml:space="preserve">затрагиваются вопросы детектирования круглых маркеров, как цветных, так и чёрно-белых. </w:t>
      </w:r>
      <w:r w:rsidR="00BC2B38">
        <w:t>Также рассматриваются алгоритмы оценки эллипсов и окружностей.</w:t>
      </w:r>
      <w:r w:rsidR="00141295" w:rsidRPr="00141295">
        <w:t xml:space="preserve"> </w:t>
      </w:r>
    </w:p>
    <w:p w:rsidR="00AF0BB3" w:rsidRDefault="00AF0BB3" w:rsidP="00AF0BB3">
      <w:pPr>
        <w:jc w:val="center"/>
      </w:pPr>
    </w:p>
    <w:p w:rsidR="008D1079" w:rsidRDefault="008D1079">
      <w:pPr>
        <w:spacing w:line="259" w:lineRule="auto"/>
        <w:jc w:val="left"/>
      </w:pPr>
      <w:r>
        <w:br w:type="page"/>
      </w:r>
    </w:p>
    <w:p w:rsidR="000A493C" w:rsidRDefault="000A493C" w:rsidP="00952886">
      <w:pPr>
        <w:pStyle w:val="1"/>
      </w:pPr>
      <w:bookmarkStart w:id="5" w:name="_Toc26957482"/>
      <w:r>
        <w:lastRenderedPageBreak/>
        <w:t>2. Описание методики сравнения</w:t>
      </w:r>
      <w:bookmarkEnd w:id="5"/>
    </w:p>
    <w:p w:rsidR="00B82DB2" w:rsidRDefault="00B82DB2" w:rsidP="00B82DB2"/>
    <w:p w:rsidR="005670B7" w:rsidRDefault="005670B7" w:rsidP="005670B7">
      <w:pPr>
        <w:ind w:firstLine="709"/>
      </w:pPr>
      <w:r>
        <w:t xml:space="preserve">Прежде чем приступить к сравнению маркеров, необходимо составить методику оценки применимости конкретного типа в подводной робототехнике. </w:t>
      </w:r>
    </w:p>
    <w:p w:rsidR="00CA3586" w:rsidRDefault="00CA3586" w:rsidP="005670B7">
      <w:pPr>
        <w:ind w:firstLine="709"/>
      </w:pPr>
      <w:r>
        <w:t>Для каждого типа определим 4 размера, условно обозначаемые в дальнейшем как «</w:t>
      </w:r>
      <w:proofErr w:type="spellStart"/>
      <w:r>
        <w:rPr>
          <w:lang w:val="en-US"/>
        </w:rPr>
        <w:t>xs</w:t>
      </w:r>
      <w:proofErr w:type="spellEnd"/>
      <w:r>
        <w:t>»</w:t>
      </w:r>
      <w:r w:rsidRPr="00CA3586">
        <w:t xml:space="preserve">, </w:t>
      </w:r>
      <w:r>
        <w:t>«</w:t>
      </w:r>
      <w:r>
        <w:rPr>
          <w:lang w:val="en-US"/>
        </w:rPr>
        <w:t>s</w:t>
      </w:r>
      <w:r>
        <w:t>» «</w:t>
      </w:r>
      <w:r>
        <w:rPr>
          <w:lang w:val="en-US"/>
        </w:rPr>
        <w:t>m</w:t>
      </w:r>
      <w:r>
        <w:t>» и «</w:t>
      </w:r>
      <w:r>
        <w:rPr>
          <w:lang w:val="en-US"/>
        </w:rPr>
        <w:t>l</w:t>
      </w:r>
      <w:r>
        <w:t>».</w:t>
      </w:r>
      <w:r w:rsidR="00D17223" w:rsidRPr="00D17223">
        <w:t xml:space="preserve"> </w:t>
      </w:r>
      <w:r w:rsidR="00D17223">
        <w:t>Действительные габариты приведены в соответствующих таблицах ниже.</w:t>
      </w:r>
    </w:p>
    <w:p w:rsidR="00D17223" w:rsidRPr="00F75D52" w:rsidRDefault="00D17223" w:rsidP="00F75D52">
      <w:pPr>
        <w:ind w:firstLine="709"/>
        <w:rPr>
          <w:rFonts w:cs="Times New Roman"/>
        </w:rPr>
      </w:pPr>
      <w:r>
        <w:rPr>
          <w:rFonts w:cs="Times New Roman"/>
        </w:rPr>
        <w:t xml:space="preserve">ВК настроена на максимально возможное </w:t>
      </w:r>
      <w:proofErr w:type="spellStart"/>
      <w:r>
        <w:rPr>
          <w:rFonts w:cs="Times New Roman"/>
        </w:rPr>
        <w:t>разешение</w:t>
      </w:r>
      <w:proofErr w:type="spellEnd"/>
      <w:r>
        <w:rPr>
          <w:rFonts w:cs="Times New Roman"/>
        </w:rPr>
        <w:t xml:space="preserve"> – 1080</w:t>
      </w:r>
      <w:r>
        <w:rPr>
          <w:rFonts w:cs="Times New Roman"/>
          <w:lang w:val="en-US"/>
        </w:rPr>
        <w:t>p</w:t>
      </w:r>
      <w:r w:rsidR="007E61B9">
        <w:rPr>
          <w:rFonts w:cs="Times New Roman"/>
        </w:rPr>
        <w:t xml:space="preserve">, </w:t>
      </w:r>
      <w:r w:rsidR="00774ACF">
        <w:rPr>
          <w:rFonts w:cs="Times New Roman"/>
        </w:rPr>
        <w:t xml:space="preserve">освещение – комнатное, оставалось неизменным на протяжении всех экспериментов. </w:t>
      </w:r>
    </w:p>
    <w:p w:rsidR="00AA7300" w:rsidRDefault="004F0C92" w:rsidP="00AA7300">
      <w:pPr>
        <w:ind w:firstLine="709"/>
        <w:rPr>
          <w:rFonts w:cs="Times New Roman"/>
        </w:rPr>
      </w:pPr>
      <w:r>
        <w:rPr>
          <w:rFonts w:cs="Times New Roman"/>
        </w:rPr>
        <w:t xml:space="preserve">Расположим маркеры на различных расстояниях от камеры и для каждого из них выясним возможность определения образца каждого размера. </w:t>
      </w:r>
      <w:r w:rsidR="00AA7300">
        <w:rPr>
          <w:rFonts w:cs="Times New Roman"/>
        </w:rPr>
        <w:t xml:space="preserve">На рисунке </w:t>
      </w:r>
      <w:r w:rsidR="00AA7300">
        <w:rPr>
          <w:rFonts w:cs="Times New Roman"/>
        </w:rPr>
        <w:fldChar w:fldCharType="begin"/>
      </w:r>
      <w:r w:rsidR="00AA7300">
        <w:rPr>
          <w:rFonts w:cs="Times New Roman"/>
        </w:rPr>
        <w:instrText xml:space="preserve"> REF _Ref26516878 \h  \* MERGEFORMAT </w:instrText>
      </w:r>
      <w:r w:rsidR="00AA7300">
        <w:rPr>
          <w:rFonts w:cs="Times New Roman"/>
        </w:rPr>
      </w:r>
      <w:r w:rsidR="00AA7300">
        <w:rPr>
          <w:rFonts w:cs="Times New Roman"/>
        </w:rPr>
        <w:fldChar w:fldCharType="separate"/>
      </w:r>
      <w:r w:rsidR="00AF25E8" w:rsidRPr="00AF25E8">
        <w:rPr>
          <w:vanish/>
        </w:rPr>
        <w:t xml:space="preserve">Рисунок </w:t>
      </w:r>
      <w:r w:rsidR="00AF25E8">
        <w:rPr>
          <w:noProof/>
        </w:rPr>
        <w:t>2</w:t>
      </w:r>
      <w:r w:rsidR="00AA7300">
        <w:rPr>
          <w:rFonts w:cs="Times New Roman"/>
        </w:rPr>
        <w:fldChar w:fldCharType="end"/>
      </w:r>
      <w:r w:rsidR="00AA7300">
        <w:rPr>
          <w:rFonts w:cs="Times New Roman"/>
        </w:rPr>
        <w:t xml:space="preserve"> показана схема эксперимента. Соответствующие расстояния указаны ниже:</w:t>
      </w:r>
    </w:p>
    <w:p w:rsidR="00AA7300" w:rsidRPr="001522F8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1</w:t>
      </w:r>
      <w:r w:rsidRPr="001522F8">
        <w:rPr>
          <w:rFonts w:cs="Times New Roman"/>
        </w:rPr>
        <w:t xml:space="preserve"> = 515</w:t>
      </w:r>
      <w:r w:rsidRPr="00B82DB2">
        <w:rPr>
          <w:rFonts w:cs="Times New Roman"/>
        </w:rPr>
        <w:t>0</w:t>
      </w:r>
      <w:r w:rsidRPr="001522F8">
        <w:rPr>
          <w:rFonts w:cs="Times New Roman"/>
        </w:rPr>
        <w:t xml:space="preserve"> </w:t>
      </w:r>
      <w:r>
        <w:rPr>
          <w:rFonts w:cs="Times New Roman"/>
        </w:rPr>
        <w:t>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2</w:t>
      </w:r>
      <w:r w:rsidRPr="001522F8">
        <w:rPr>
          <w:rFonts w:cs="Times New Roman"/>
        </w:rPr>
        <w:t xml:space="preserve"> = 352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,</w:t>
      </w:r>
    </w:p>
    <w:p w:rsidR="00AA7300" w:rsidRPr="00AB2765" w:rsidRDefault="00AA7300" w:rsidP="00AA7300">
      <w:pPr>
        <w:rPr>
          <w:rFonts w:cs="Times New Roman"/>
        </w:rPr>
      </w:pPr>
      <w:r w:rsidRPr="007A4FDF">
        <w:rPr>
          <w:rFonts w:cs="Times New Roman"/>
          <w:i/>
          <w:lang w:val="en-US"/>
        </w:rPr>
        <w:t>l</w:t>
      </w:r>
      <w:r w:rsidRPr="007A4FDF">
        <w:rPr>
          <w:rFonts w:cs="Times New Roman"/>
          <w:i/>
        </w:rPr>
        <w:t>3</w:t>
      </w:r>
      <w:r w:rsidRPr="001522F8">
        <w:rPr>
          <w:rFonts w:cs="Times New Roman"/>
        </w:rPr>
        <w:t xml:space="preserve"> = </w:t>
      </w:r>
      <w:r>
        <w:rPr>
          <w:rFonts w:cs="Times New Roman"/>
        </w:rPr>
        <w:t>187</w:t>
      </w:r>
      <w:r w:rsidRPr="00B82DB2">
        <w:rPr>
          <w:rFonts w:cs="Times New Roman"/>
        </w:rPr>
        <w:t>0</w:t>
      </w:r>
      <w:r>
        <w:rPr>
          <w:rFonts w:cs="Times New Roman"/>
        </w:rPr>
        <w:t xml:space="preserve"> мм.</w:t>
      </w:r>
    </w:p>
    <w:p w:rsidR="00AA7300" w:rsidRPr="001C1BC6" w:rsidRDefault="003B3FD1" w:rsidP="003B3FD1">
      <w:pPr>
        <w:ind w:firstLine="709"/>
      </w:pPr>
      <w:r>
        <w:t xml:space="preserve">Также для каждого типа определим пороговые значения, определяющие границу </w:t>
      </w:r>
      <w:proofErr w:type="spellStart"/>
      <w:r>
        <w:t>идентифицируемости</w:t>
      </w:r>
      <w:proofErr w:type="spellEnd"/>
      <w:r>
        <w:t xml:space="preserve">. Проделаем это для каждого </w:t>
      </w:r>
      <w:r w:rsidR="001C1BC6">
        <w:t xml:space="preserve">идентифицируемого образца на расстояниях от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1</w:t>
      </w:r>
      <w:r w:rsidR="001C1BC6" w:rsidRPr="001C1BC6">
        <w:t xml:space="preserve"> </w:t>
      </w:r>
      <w:r w:rsidR="001C1BC6">
        <w:t xml:space="preserve">до </w:t>
      </w:r>
      <w:r w:rsidR="001C1BC6" w:rsidRPr="001C1BC6">
        <w:rPr>
          <w:i/>
          <w:lang w:val="en-US"/>
        </w:rPr>
        <w:t>l</w:t>
      </w:r>
      <w:r w:rsidR="001C1BC6" w:rsidRPr="001C1BC6">
        <w:rPr>
          <w:i/>
        </w:rPr>
        <w:t>3</w:t>
      </w:r>
      <w:r w:rsidR="001C1BC6" w:rsidRPr="001C1BC6">
        <w:t>.</w:t>
      </w:r>
    </w:p>
    <w:p w:rsidR="00E51016" w:rsidRDefault="00E51016" w:rsidP="00E5101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lang w:eastAsia="ru-RU"/>
        </w:rPr>
        <w:lastRenderedPageBreak/>
        <w:drawing>
          <wp:inline distT="0" distB="0" distL="0" distR="0" wp14:anchorId="217BD81E" wp14:editId="271EAF19">
            <wp:extent cx="5443870" cy="3272138"/>
            <wp:effectExtent l="0" t="0" r="4445" b="5080"/>
            <wp:docPr id="1" name="Рисунок 1" descr="C:\Users\Eugene\AppData\Local\Microsoft\Windows\INetCache\Content.Word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Eugene\AppData\Local\Microsoft\Windows\INetCache\Content.Word\1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609" cy="3276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016" w:rsidRDefault="00E51016" w:rsidP="00E51016">
      <w:pPr>
        <w:pStyle w:val="a6"/>
        <w:jc w:val="center"/>
        <w:rPr>
          <w:rFonts w:cs="Times New Roman"/>
          <w:szCs w:val="28"/>
        </w:rPr>
      </w:pPr>
      <w:bookmarkStart w:id="6" w:name="_Ref26516878"/>
      <w:bookmarkStart w:id="7" w:name="_Ref26517628"/>
      <w:r>
        <w:t xml:space="preserve">Рисунок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r w:rsidR="00AF25E8">
        <w:rPr>
          <w:noProof/>
        </w:rPr>
        <w:t>2</w:t>
      </w:r>
      <w:r>
        <w:rPr>
          <w:noProof/>
        </w:rPr>
        <w:fldChar w:fldCharType="end"/>
      </w:r>
      <w:bookmarkEnd w:id="6"/>
      <w:r>
        <w:rPr>
          <w:rFonts w:cs="Times New Roman"/>
          <w:szCs w:val="28"/>
        </w:rPr>
        <w:t xml:space="preserve"> – Схема эксперимента</w:t>
      </w:r>
      <w:bookmarkEnd w:id="7"/>
    </w:p>
    <w:p w:rsidR="001D0FB2" w:rsidRDefault="001D0FB2">
      <w:pPr>
        <w:spacing w:line="259" w:lineRule="auto"/>
        <w:jc w:val="left"/>
      </w:pPr>
      <w:r>
        <w:br w:type="page"/>
      </w:r>
    </w:p>
    <w:p w:rsidR="006B72F8" w:rsidRPr="000A493C" w:rsidRDefault="000A493C" w:rsidP="001375F8">
      <w:pPr>
        <w:pStyle w:val="1"/>
      </w:pPr>
      <w:bookmarkStart w:id="8" w:name="_Toc26957483"/>
      <w:r>
        <w:lastRenderedPageBreak/>
        <w:t>3</w:t>
      </w:r>
      <w:r w:rsidR="001375F8">
        <w:t xml:space="preserve">. Маркеры </w:t>
      </w:r>
      <w:proofErr w:type="spellStart"/>
      <w:r w:rsidR="001375F8">
        <w:rPr>
          <w:lang w:val="en-US"/>
        </w:rPr>
        <w:t>ARuCO</w:t>
      </w:r>
      <w:bookmarkEnd w:id="8"/>
      <w:proofErr w:type="spellEnd"/>
    </w:p>
    <w:p w:rsidR="00EB0822" w:rsidRPr="000A493C" w:rsidRDefault="00EB0822" w:rsidP="00EB0822"/>
    <w:p w:rsidR="005664F4" w:rsidRDefault="005664F4" w:rsidP="003612AB">
      <w:pPr>
        <w:ind w:firstLine="709"/>
      </w:pPr>
      <w:r>
        <w:t xml:space="preserve">Одним из наиболее популярных типов является </w:t>
      </w:r>
      <w:proofErr w:type="spellStart"/>
      <w:r>
        <w:rPr>
          <w:lang w:val="en-US"/>
        </w:rPr>
        <w:t>ARuCo</w:t>
      </w:r>
      <w:proofErr w:type="spellEnd"/>
      <w:r w:rsidRPr="005664F4">
        <w:t xml:space="preserve"> </w:t>
      </w:r>
      <w:r>
        <w:t xml:space="preserve">маркер, поскольку его реализация включена в стандартный пакет поставки </w:t>
      </w:r>
      <w:proofErr w:type="spellStart"/>
      <w:r>
        <w:t>билиотеки</w:t>
      </w:r>
      <w:proofErr w:type="spellEnd"/>
      <w:r>
        <w:t xml:space="preserve"> компьютерного зрения </w:t>
      </w:r>
      <w:proofErr w:type="spellStart"/>
      <w:r>
        <w:rPr>
          <w:lang w:val="en-US"/>
        </w:rPr>
        <w:t>OpenCV</w:t>
      </w:r>
      <w:proofErr w:type="spellEnd"/>
      <w:r w:rsidRPr="005664F4">
        <w:t xml:space="preserve"> (</w:t>
      </w:r>
      <w:r>
        <w:t>до версии 4</w:t>
      </w:r>
      <w:r w:rsidRPr="005664F4">
        <w:t>)</w:t>
      </w:r>
      <w:r>
        <w:t xml:space="preserve"> и вынесена в отдельный модуль пакета </w:t>
      </w:r>
      <w:proofErr w:type="spellStart"/>
      <w:r>
        <w:rPr>
          <w:lang w:val="en-US"/>
        </w:rPr>
        <w:t>OpenCV</w:t>
      </w:r>
      <w:proofErr w:type="spellEnd"/>
      <w:r w:rsidRPr="005664F4">
        <w:t>-</w:t>
      </w:r>
      <w:proofErr w:type="spellStart"/>
      <w:r>
        <w:rPr>
          <w:lang w:val="en-US"/>
        </w:rPr>
        <w:t>contrib</w:t>
      </w:r>
      <w:proofErr w:type="spellEnd"/>
      <w:r w:rsidRPr="005664F4">
        <w:t xml:space="preserve"> </w:t>
      </w:r>
      <w:r>
        <w:t>начиная с версии 4.</w:t>
      </w:r>
    </w:p>
    <w:p w:rsidR="00E53A4F" w:rsidRPr="005664F4" w:rsidRDefault="00E53A4F" w:rsidP="003612AB">
      <w:pPr>
        <w:ind w:firstLine="709"/>
      </w:pPr>
    </w:p>
    <w:p w:rsidR="007E61B9" w:rsidRDefault="00AF622C" w:rsidP="00AF622C">
      <w:pPr>
        <w:pStyle w:val="2"/>
      </w:pPr>
      <w:bookmarkStart w:id="9" w:name="_Toc26957484"/>
      <w:r w:rsidRPr="00AF622C">
        <w:t xml:space="preserve">1.1 </w:t>
      </w:r>
      <w:r w:rsidR="0055241E">
        <w:t>Определение зависимости размера маркера от расстояния и разрешения камеры</w:t>
      </w:r>
      <w:bookmarkEnd w:id="9"/>
    </w:p>
    <w:p w:rsidR="00C171B4" w:rsidRDefault="00C171B4" w:rsidP="00C171B4"/>
    <w:p w:rsidR="00E53A4F" w:rsidRPr="00E53A4F" w:rsidRDefault="00E53A4F" w:rsidP="00453CAE">
      <w:pPr>
        <w:ind w:firstLine="709"/>
      </w:pPr>
      <w:r>
        <w:t xml:space="preserve">Выявим зависимость габаритов маркера от дальности обнаружения и разрешения камеры </w:t>
      </w:r>
      <w:r w:rsidR="00447512">
        <w:t>экспериментальным путём</w:t>
      </w:r>
      <w:r>
        <w:t xml:space="preserve"> (рис. </w:t>
      </w:r>
      <w:r w:rsidR="0040702E">
        <w:fldChar w:fldCharType="begin"/>
      </w:r>
      <w:r w:rsidR="0040702E">
        <w:instrText xml:space="preserve"> REF  _Ref26516729 \h  \* MERGEFORMAT </w:instrText>
      </w:r>
      <w:r w:rsidR="0040702E">
        <w:fldChar w:fldCharType="separate"/>
      </w:r>
      <w:r w:rsidR="00AF25E8" w:rsidRPr="00AF25E8">
        <w:rPr>
          <w:vanish/>
        </w:rPr>
        <w:t xml:space="preserve">Рисунок </w:t>
      </w:r>
      <w:r w:rsidR="00AF25E8">
        <w:rPr>
          <w:noProof/>
        </w:rPr>
        <w:t>3</w:t>
      </w:r>
      <w:r w:rsidR="0040702E">
        <w:fldChar w:fldCharType="end"/>
      </w:r>
      <w:r>
        <w:t>)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92"/>
        <w:gridCol w:w="2897"/>
        <w:gridCol w:w="3366"/>
      </w:tblGrid>
      <w:tr w:rsidR="00AF622C" w:rsidTr="00631261">
        <w:trPr>
          <w:trHeight w:val="6090"/>
          <w:jc w:val="center"/>
        </w:trPr>
        <w:tc>
          <w:tcPr>
            <w:tcW w:w="2614" w:type="dxa"/>
          </w:tcPr>
          <w:p w:rsidR="00AF622C" w:rsidRDefault="00B82DB2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157.65pt;height:409.65pt">
                  <v:imagedata r:id="rId11" o:title="xs-1" cropbottom="9012f" cropright="-1182f"/>
                </v:shape>
              </w:pict>
            </w:r>
          </w:p>
        </w:tc>
        <w:tc>
          <w:tcPr>
            <w:tcW w:w="2449" w:type="dxa"/>
          </w:tcPr>
          <w:p w:rsidR="00AF622C" w:rsidRDefault="00B82DB2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34" type="#_x0000_t75" style="width:147.7pt;height:412.15pt">
                  <v:imagedata r:id="rId12" o:title="xs-2" cropbottom="2344f" cropright="-1034f"/>
                </v:shape>
              </w:pict>
            </w:r>
          </w:p>
        </w:tc>
        <w:tc>
          <w:tcPr>
            <w:tcW w:w="2846" w:type="dxa"/>
          </w:tcPr>
          <w:p w:rsidR="00AF622C" w:rsidRDefault="00B82DB2" w:rsidP="001170B4">
            <w:pPr>
              <w:rPr>
                <w:rFonts w:cs="Times New Roman"/>
              </w:rPr>
            </w:pPr>
            <w:r>
              <w:rPr>
                <w:rFonts w:cs="Times New Roman"/>
              </w:rPr>
              <w:pict>
                <v:shape id="_x0000_i1032" type="#_x0000_t75" style="width:173.8pt;height:412.15pt">
                  <v:imagedata r:id="rId13" o:title="xs-3"/>
                </v:shape>
              </w:pict>
            </w:r>
          </w:p>
        </w:tc>
      </w:tr>
    </w:tbl>
    <w:p w:rsidR="00C171B4" w:rsidRDefault="0040702E" w:rsidP="005638C0">
      <w:pPr>
        <w:pStyle w:val="a6"/>
        <w:jc w:val="center"/>
        <w:rPr>
          <w:rFonts w:cs="Times New Roman"/>
          <w:szCs w:val="28"/>
        </w:rPr>
      </w:pPr>
      <w:bookmarkStart w:id="10" w:name="_Ref26516729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AF25E8">
        <w:rPr>
          <w:noProof/>
        </w:rPr>
        <w:t>3</w:t>
      </w:r>
      <w:r w:rsidR="00364AEB">
        <w:rPr>
          <w:noProof/>
        </w:rPr>
        <w:fldChar w:fldCharType="end"/>
      </w:r>
      <w:bookmarkEnd w:id="10"/>
      <w:r w:rsidR="00C171B4">
        <w:rPr>
          <w:rFonts w:cs="Times New Roman"/>
          <w:szCs w:val="28"/>
        </w:rPr>
        <w:t xml:space="preserve"> –</w:t>
      </w:r>
      <w:r w:rsidR="00E532EF">
        <w:rPr>
          <w:rFonts w:cs="Times New Roman"/>
          <w:szCs w:val="28"/>
        </w:rPr>
        <w:t xml:space="preserve"> </w:t>
      </w:r>
      <w:r w:rsidR="00170DD0">
        <w:rPr>
          <w:rFonts w:cs="Times New Roman"/>
          <w:szCs w:val="28"/>
        </w:rPr>
        <w:t xml:space="preserve">Проведение </w:t>
      </w:r>
      <w:r w:rsidR="00C171B4">
        <w:rPr>
          <w:rFonts w:cs="Times New Roman"/>
          <w:szCs w:val="28"/>
        </w:rPr>
        <w:t>эксперимента</w:t>
      </w:r>
    </w:p>
    <w:p w:rsidR="005638C0" w:rsidRPr="001A7794" w:rsidRDefault="001A7794" w:rsidP="001170B4">
      <w:pPr>
        <w:rPr>
          <w:rFonts w:cs="Times New Roman"/>
        </w:rPr>
      </w:pPr>
      <w:r>
        <w:rPr>
          <w:rFonts w:cs="Times New Roman"/>
        </w:rPr>
        <w:t>Требовалось определить возможность идентификации маркеров «</w:t>
      </w:r>
      <w:proofErr w:type="spellStart"/>
      <w:r>
        <w:rPr>
          <w:rFonts w:cs="Times New Roman"/>
          <w:lang w:val="en-US"/>
        </w:rPr>
        <w:t>xs</w:t>
      </w:r>
      <w:proofErr w:type="spellEnd"/>
      <w:r>
        <w:rPr>
          <w:rFonts w:cs="Times New Roman"/>
        </w:rPr>
        <w:t>» и «</w:t>
      </w:r>
      <w:r>
        <w:rPr>
          <w:rFonts w:cs="Times New Roman"/>
          <w:lang w:val="en-US"/>
        </w:rPr>
        <w:t>s</w:t>
      </w:r>
      <w:r>
        <w:rPr>
          <w:rFonts w:cs="Times New Roman"/>
        </w:rPr>
        <w:t>»</w:t>
      </w:r>
      <w:r w:rsidRPr="001A7794">
        <w:rPr>
          <w:rFonts w:cs="Times New Roman"/>
        </w:rPr>
        <w:t xml:space="preserve"> </w:t>
      </w:r>
      <w:r>
        <w:rPr>
          <w:rFonts w:cs="Times New Roman"/>
        </w:rPr>
        <w:t xml:space="preserve">на выбранных расстояниях. 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 _Ref26517448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AF25E8" w:rsidRPr="00AF25E8">
        <w:rPr>
          <w:vanish/>
        </w:rPr>
        <w:t xml:space="preserve">Таблица </w:t>
      </w:r>
      <w:r w:rsidR="00AF25E8">
        <w:rPr>
          <w:noProof/>
        </w:rPr>
        <w:t>1</w:t>
      </w:r>
      <w:r w:rsidR="00AF25E8">
        <w:rPr>
          <w:rFonts w:cs="Times New Roman"/>
        </w:rPr>
        <w:t>.</w:t>
      </w:r>
      <w:r>
        <w:rPr>
          <w:rFonts w:cs="Times New Roman"/>
        </w:rPr>
        <w:fldChar w:fldCharType="end"/>
      </w:r>
    </w:p>
    <w:p w:rsidR="001170B4" w:rsidRDefault="001A7794" w:rsidP="005638C0">
      <w:pPr>
        <w:pStyle w:val="a6"/>
        <w:rPr>
          <w:rFonts w:cs="Times New Roman"/>
        </w:rPr>
      </w:pPr>
      <w:bookmarkStart w:id="11" w:name="_Ref26517448"/>
      <w:r>
        <w:t xml:space="preserve">Таблица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Таблица \* ARABIC </w:instrText>
      </w:r>
      <w:r w:rsidR="00364AEB">
        <w:rPr>
          <w:noProof/>
        </w:rPr>
        <w:fldChar w:fldCharType="separate"/>
      </w:r>
      <w:r w:rsidR="00AF25E8">
        <w:rPr>
          <w:noProof/>
        </w:rPr>
        <w:t>1</w:t>
      </w:r>
      <w:r w:rsidR="00364AEB">
        <w:rPr>
          <w:noProof/>
        </w:rPr>
        <w:fldChar w:fldCharType="end"/>
      </w:r>
      <w:r>
        <w:rPr>
          <w:rFonts w:cs="Times New Roman"/>
        </w:rPr>
        <w:t>.</w:t>
      </w:r>
      <w:bookmarkEnd w:id="11"/>
      <w:r>
        <w:rPr>
          <w:rFonts w:cs="Times New Roman"/>
        </w:rPr>
        <w:t xml:space="preserve"> </w:t>
      </w:r>
    </w:p>
    <w:p w:rsidR="001A7794" w:rsidRPr="001170B4" w:rsidRDefault="001A7794" w:rsidP="001A7794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241E" w:rsidTr="00482D27">
        <w:trPr>
          <w:jc w:val="center"/>
        </w:trPr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55241E" w:rsidRDefault="0055241E" w:rsidP="005B2DE2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A25AB2" w:rsidRPr="001522F8" w:rsidRDefault="00A25AB2" w:rsidP="00EB23EA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Pr="001522F8">
              <w:rPr>
                <w:rFonts w:cs="Times New Roman"/>
                <w:szCs w:val="28"/>
              </w:rPr>
              <w:t xml:space="preserve"> (6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522F8">
              <w:rPr>
                <w:rFonts w:cs="Times New Roman"/>
                <w:szCs w:val="28"/>
              </w:rPr>
              <w:t xml:space="preserve"> 60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A25AB2" w:rsidRDefault="00B42C8C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A25AB2" w:rsidTr="001170B4">
        <w:trPr>
          <w:jc w:val="center"/>
        </w:trPr>
        <w:tc>
          <w:tcPr>
            <w:tcW w:w="3115" w:type="dxa"/>
            <w:vMerge/>
            <w:vAlign w:val="center"/>
          </w:tcPr>
          <w:p w:rsidR="00A25AB2" w:rsidRDefault="00A25AB2" w:rsidP="0055241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A25AB2" w:rsidRPr="00B525F3" w:rsidRDefault="00A25AB2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A25AB2" w:rsidRDefault="00C450F0" w:rsidP="00482D27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1A7794" w:rsidRDefault="00EB23EA" w:rsidP="00EB23EA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Pr="001A7794">
              <w:rPr>
                <w:rFonts w:cs="Times New Roman"/>
                <w:szCs w:val="28"/>
              </w:rPr>
              <w:t xml:space="preserve"> (90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Pr="001A7794">
              <w:rPr>
                <w:rFonts w:cs="Times New Roman"/>
                <w:szCs w:val="28"/>
              </w:rPr>
              <w:t xml:space="preserve"> 90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/>
            <w:vAlign w:val="center"/>
          </w:tcPr>
          <w:p w:rsidR="00EB23EA" w:rsidRDefault="00EB23EA" w:rsidP="00217ECE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482D27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EB23EA" w:rsidRDefault="003428F4" w:rsidP="00D31E1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1170B4">
        <w:trPr>
          <w:jc w:val="center"/>
        </w:trPr>
        <w:tc>
          <w:tcPr>
            <w:tcW w:w="3115" w:type="dxa"/>
            <w:vMerge w:val="restart"/>
            <w:vAlign w:val="center"/>
          </w:tcPr>
          <w:p w:rsidR="00EB23EA" w:rsidRPr="00EB23EA" w:rsidRDefault="00EB23EA" w:rsidP="000D38C1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 xml:space="preserve">130 x 13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EB23EA" w:rsidRPr="00D31E14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EB23EA" w:rsidRDefault="00D31E14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  <w:tr w:rsidR="00EB23EA" w:rsidTr="00482D27">
        <w:trPr>
          <w:jc w:val="center"/>
        </w:trPr>
        <w:tc>
          <w:tcPr>
            <w:tcW w:w="3115" w:type="dxa"/>
            <w:vMerge/>
          </w:tcPr>
          <w:p w:rsidR="00EB23EA" w:rsidRDefault="00EB23EA" w:rsidP="00EB23EA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EB23EA" w:rsidRPr="00B525F3" w:rsidRDefault="00EB23EA" w:rsidP="00EB23EA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EB23EA" w:rsidRDefault="00C3210A" w:rsidP="00E20B90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D910D4" w:rsidRDefault="00D910D4">
      <w:pPr>
        <w:rPr>
          <w:rFonts w:cs="Times New Roman"/>
          <w:szCs w:val="28"/>
        </w:rPr>
      </w:pPr>
    </w:p>
    <w:p w:rsidR="00A55CBE" w:rsidRPr="00A55CBE" w:rsidRDefault="002F57E2" w:rsidP="002F57E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Пороговое расстояние</w:t>
      </w:r>
      <w:r w:rsidR="004A3B54">
        <w:rPr>
          <w:rFonts w:cs="Times New Roman"/>
          <w:szCs w:val="28"/>
        </w:rPr>
        <w:t xml:space="preserve"> (см. рис. </w:t>
      </w:r>
      <w:r w:rsidR="004A3B54">
        <w:rPr>
          <w:rFonts w:cs="Times New Roman"/>
          <w:szCs w:val="28"/>
        </w:rPr>
        <w:fldChar w:fldCharType="begin"/>
      </w:r>
      <w:r w:rsidR="004A3B54">
        <w:rPr>
          <w:rFonts w:cs="Times New Roman"/>
          <w:szCs w:val="28"/>
        </w:rPr>
        <w:instrText xml:space="preserve"> REF _Ref26516878 \h  \* MERGEFORMAT </w:instrText>
      </w:r>
      <w:r w:rsidR="004A3B54">
        <w:rPr>
          <w:rFonts w:cs="Times New Roman"/>
          <w:szCs w:val="28"/>
        </w:rPr>
      </w:r>
      <w:r w:rsidR="004A3B54">
        <w:rPr>
          <w:rFonts w:cs="Times New Roman"/>
          <w:szCs w:val="28"/>
        </w:rPr>
        <w:fldChar w:fldCharType="separate"/>
      </w:r>
      <w:r w:rsidR="00AF25E8" w:rsidRPr="00AF25E8">
        <w:rPr>
          <w:vanish/>
        </w:rPr>
        <w:t xml:space="preserve">Рисунок </w:t>
      </w:r>
      <w:r w:rsidR="00AF25E8">
        <w:rPr>
          <w:noProof/>
        </w:rPr>
        <w:t>2</w:t>
      </w:r>
      <w:r w:rsidR="004A3B54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fldChar w:fldCharType="begin"/>
      </w:r>
      <w:r w:rsidR="004A3B54">
        <w:rPr>
          <w:rFonts w:cs="Times New Roman"/>
          <w:szCs w:val="28"/>
        </w:rPr>
        <w:instrText xml:space="preserve"> REF  _Ref26517628 \h  \* MERGEFORMAT </w:instrText>
      </w:r>
      <w:r w:rsidR="004A3B54">
        <w:rPr>
          <w:rFonts w:cs="Times New Roman"/>
          <w:szCs w:val="28"/>
        </w:rPr>
      </w:r>
      <w:r w:rsidR="004A3B54">
        <w:rPr>
          <w:rFonts w:cs="Times New Roman"/>
          <w:szCs w:val="28"/>
        </w:rPr>
        <w:fldChar w:fldCharType="separate"/>
      </w:r>
      <w:r w:rsidR="00AF25E8" w:rsidRPr="00AF25E8">
        <w:rPr>
          <w:vanish/>
        </w:rPr>
        <w:t xml:space="preserve">Рисунок </w:t>
      </w:r>
      <w:r w:rsidR="00AF25E8">
        <w:rPr>
          <w:noProof/>
        </w:rPr>
        <w:t>2</w:t>
      </w:r>
      <w:r w:rsidR="00AF25E8">
        <w:rPr>
          <w:rFonts w:cs="Times New Roman"/>
          <w:szCs w:val="28"/>
        </w:rPr>
        <w:t xml:space="preserve"> – Схема эксперимента</w:t>
      </w:r>
      <w:r w:rsidR="004A3B54">
        <w:rPr>
          <w:rFonts w:cs="Times New Roman"/>
          <w:szCs w:val="28"/>
        </w:rPr>
        <w:fldChar w:fldCharType="end"/>
      </w:r>
      <w:r w:rsidR="004A3B54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для маркера </w:t>
      </w:r>
      <w:proofErr w:type="spellStart"/>
      <w:r>
        <w:rPr>
          <w:rFonts w:cs="Times New Roman"/>
          <w:szCs w:val="28"/>
          <w:lang w:val="en-US"/>
        </w:rPr>
        <w:t>xs</w:t>
      </w:r>
      <w:proofErr w:type="spellEnd"/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равно 265</w:t>
      </w:r>
      <w:r w:rsidR="00532457" w:rsidRPr="00532457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</w:t>
      </w:r>
      <w:r w:rsidR="00A55CBE">
        <w:rPr>
          <w:rFonts w:cs="Times New Roman"/>
          <w:szCs w:val="28"/>
        </w:rPr>
        <w:t xml:space="preserve">аркер имеет размеры </w:t>
      </w:r>
      <w:r w:rsidR="002C5497">
        <w:rPr>
          <w:rFonts w:cs="Times New Roman"/>
          <w:szCs w:val="28"/>
        </w:rPr>
        <w:t>33</w:t>
      </w:r>
      <w:r w:rsidR="00A55CBE">
        <w:rPr>
          <w:rFonts w:cs="Times New Roman"/>
          <w:szCs w:val="28"/>
        </w:rPr>
        <w:t xml:space="preserve"> х 33 пикселя</w:t>
      </w:r>
      <w:r w:rsidR="00521CEB">
        <w:rPr>
          <w:rFonts w:cs="Times New Roman"/>
          <w:szCs w:val="28"/>
        </w:rPr>
        <w:t xml:space="preserve"> (рис. </w:t>
      </w:r>
      <w:r w:rsidR="00521CEB">
        <w:rPr>
          <w:rFonts w:cs="Times New Roman"/>
          <w:szCs w:val="28"/>
        </w:rPr>
        <w:fldChar w:fldCharType="begin"/>
      </w:r>
      <w:r w:rsidR="00521CEB">
        <w:rPr>
          <w:rFonts w:cs="Times New Roman"/>
          <w:szCs w:val="28"/>
        </w:rPr>
        <w:instrText xml:space="preserve"> REF _Ref26517747 \h  \* MERGEFORMAT </w:instrText>
      </w:r>
      <w:r w:rsidR="00521CEB">
        <w:rPr>
          <w:rFonts w:cs="Times New Roman"/>
          <w:szCs w:val="28"/>
        </w:rPr>
      </w:r>
      <w:r w:rsidR="00521CEB">
        <w:rPr>
          <w:rFonts w:cs="Times New Roman"/>
          <w:szCs w:val="28"/>
        </w:rPr>
        <w:fldChar w:fldCharType="separate"/>
      </w:r>
      <w:r w:rsidR="00AF25E8" w:rsidRPr="00AF25E8">
        <w:rPr>
          <w:vanish/>
        </w:rPr>
        <w:t xml:space="preserve">Рисунок </w:t>
      </w:r>
      <w:r w:rsidR="00AF25E8">
        <w:rPr>
          <w:noProof/>
        </w:rPr>
        <w:t>4</w:t>
      </w:r>
      <w:r w:rsidR="00521CEB">
        <w:rPr>
          <w:rFonts w:cs="Times New Roman"/>
          <w:szCs w:val="28"/>
        </w:rPr>
        <w:fldChar w:fldCharType="end"/>
      </w:r>
      <w:r w:rsidR="008A7A35">
        <w:rPr>
          <w:rFonts w:cs="Times New Roman"/>
          <w:szCs w:val="28"/>
        </w:rPr>
        <w:t>)</w:t>
      </w:r>
      <w:r>
        <w:rPr>
          <w:rFonts w:cs="Times New Roman"/>
          <w:szCs w:val="28"/>
        </w:rPr>
        <w:t>.</w:t>
      </w:r>
    </w:p>
    <w:p w:rsidR="009A5A0F" w:rsidRDefault="00B82DB2" w:rsidP="007F6CE9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5" type="#_x0000_t75" style="width:307.85pt;height:188.7pt">
            <v:imagedata r:id="rId14" o:title="2"/>
          </v:shape>
        </w:pict>
      </w:r>
    </w:p>
    <w:p w:rsidR="00A55CBE" w:rsidRPr="00FB0B26" w:rsidRDefault="00441162" w:rsidP="00441162">
      <w:pPr>
        <w:pStyle w:val="a6"/>
        <w:jc w:val="center"/>
        <w:rPr>
          <w:rFonts w:cs="Times New Roman"/>
          <w:szCs w:val="28"/>
        </w:rPr>
      </w:pPr>
      <w:bookmarkStart w:id="12" w:name="_Ref2651774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AF25E8">
        <w:rPr>
          <w:noProof/>
        </w:rPr>
        <w:t>4</w:t>
      </w:r>
      <w:r w:rsidR="00364AEB">
        <w:rPr>
          <w:noProof/>
        </w:rPr>
        <w:fldChar w:fldCharType="end"/>
      </w:r>
      <w:bookmarkEnd w:id="12"/>
      <w:r w:rsidR="00A55CBE">
        <w:rPr>
          <w:rFonts w:cs="Times New Roman"/>
          <w:szCs w:val="28"/>
        </w:rPr>
        <w:t xml:space="preserve"> –</w:t>
      </w:r>
      <w:r w:rsidR="009E6B23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>
        <w:rPr>
          <w:rFonts w:cs="Times New Roman"/>
          <w:szCs w:val="28"/>
        </w:rPr>
        <w:t xml:space="preserve"> </w:t>
      </w:r>
      <w:r w:rsidR="00A55CBE">
        <w:rPr>
          <w:rFonts w:cs="Times New Roman"/>
          <w:szCs w:val="28"/>
        </w:rPr>
        <w:t xml:space="preserve">маркера </w:t>
      </w:r>
      <w:r w:rsidR="00FB0B26">
        <w:rPr>
          <w:rFonts w:cs="Times New Roman"/>
          <w:szCs w:val="28"/>
        </w:rPr>
        <w:t>«</w:t>
      </w:r>
      <w:proofErr w:type="spellStart"/>
      <w:r w:rsidR="00A55CBE">
        <w:rPr>
          <w:rFonts w:cs="Times New Roman"/>
          <w:szCs w:val="28"/>
          <w:lang w:val="en-US"/>
        </w:rPr>
        <w:t>xs</w:t>
      </w:r>
      <w:proofErr w:type="spellEnd"/>
      <w:r w:rsidR="00FB0B26">
        <w:rPr>
          <w:rFonts w:cs="Times New Roman"/>
          <w:szCs w:val="28"/>
        </w:rPr>
        <w:t>»</w:t>
      </w:r>
    </w:p>
    <w:p w:rsidR="002C5497" w:rsidRPr="00A55CBE" w:rsidRDefault="002C5497" w:rsidP="002C5497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роговое расстояние для маркера </w:t>
      </w:r>
      <w:r>
        <w:rPr>
          <w:rFonts w:cs="Times New Roman"/>
          <w:szCs w:val="28"/>
          <w:lang w:val="en-US"/>
        </w:rPr>
        <w:t>s</w:t>
      </w:r>
      <w:r w:rsidRPr="002F57E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но </w:t>
      </w:r>
      <w:r w:rsidR="00231EC2">
        <w:rPr>
          <w:rFonts w:cs="Times New Roman"/>
          <w:szCs w:val="28"/>
        </w:rPr>
        <w:t>321</w:t>
      </w:r>
      <w:r w:rsidR="00532457" w:rsidRPr="0090573C">
        <w:rPr>
          <w:rFonts w:cs="Times New Roman"/>
          <w:szCs w:val="28"/>
        </w:rPr>
        <w:t>0</w:t>
      </w:r>
      <w:r>
        <w:rPr>
          <w:rFonts w:cs="Times New Roman"/>
          <w:szCs w:val="28"/>
        </w:rPr>
        <w:t xml:space="preserve"> мм, при этом сам маркер имеет</w:t>
      </w:r>
      <w:r w:rsidR="00020243">
        <w:rPr>
          <w:rFonts w:cs="Times New Roman"/>
          <w:szCs w:val="28"/>
        </w:rPr>
        <w:t xml:space="preserve"> размеры 40 х 40 пикселя (рис. </w:t>
      </w:r>
      <w:r w:rsidR="00020243">
        <w:rPr>
          <w:rFonts w:cs="Times New Roman"/>
          <w:szCs w:val="28"/>
        </w:rPr>
        <w:fldChar w:fldCharType="begin"/>
      </w:r>
      <w:r w:rsidR="00020243">
        <w:rPr>
          <w:rFonts w:cs="Times New Roman"/>
          <w:szCs w:val="28"/>
        </w:rPr>
        <w:instrText xml:space="preserve"> REF _Ref26517787 \h  \* MERGEFORMAT </w:instrText>
      </w:r>
      <w:r w:rsidR="00020243">
        <w:rPr>
          <w:rFonts w:cs="Times New Roman"/>
          <w:szCs w:val="28"/>
        </w:rPr>
      </w:r>
      <w:r w:rsidR="00020243">
        <w:rPr>
          <w:rFonts w:cs="Times New Roman"/>
          <w:szCs w:val="28"/>
        </w:rPr>
        <w:fldChar w:fldCharType="separate"/>
      </w:r>
      <w:r w:rsidR="00AF25E8" w:rsidRPr="00AF25E8">
        <w:rPr>
          <w:vanish/>
        </w:rPr>
        <w:t xml:space="preserve">Рисунок </w:t>
      </w:r>
      <w:r w:rsidR="00AF25E8">
        <w:rPr>
          <w:noProof/>
        </w:rPr>
        <w:t>5</w:t>
      </w:r>
      <w:r w:rsidR="00020243"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>).</w:t>
      </w:r>
    </w:p>
    <w:p w:rsidR="009A5A0F" w:rsidRDefault="00B82DB2" w:rsidP="00D910D4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pict>
          <v:shape id="_x0000_i1026" type="#_x0000_t75" style="width:301.65pt;height:173.8pt">
            <v:imagedata r:id="rId15" o:title="3"/>
          </v:shape>
        </w:pict>
      </w:r>
    </w:p>
    <w:p w:rsidR="00257C73" w:rsidRPr="00FB0B26" w:rsidRDefault="009E6B23" w:rsidP="009E6B23">
      <w:pPr>
        <w:pStyle w:val="a6"/>
        <w:jc w:val="center"/>
        <w:rPr>
          <w:rFonts w:cs="Times New Roman"/>
          <w:szCs w:val="28"/>
        </w:rPr>
      </w:pPr>
      <w:bookmarkStart w:id="13" w:name="_Ref26517787"/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AF25E8">
        <w:rPr>
          <w:noProof/>
        </w:rPr>
        <w:t>5</w:t>
      </w:r>
      <w:r w:rsidR="00364AEB">
        <w:rPr>
          <w:noProof/>
        </w:rPr>
        <w:fldChar w:fldCharType="end"/>
      </w:r>
      <w:bookmarkEnd w:id="13"/>
      <w:r w:rsidR="00257C73">
        <w:rPr>
          <w:rFonts w:cs="Times New Roman"/>
          <w:szCs w:val="28"/>
        </w:rPr>
        <w:t xml:space="preserve"> – </w:t>
      </w:r>
      <w:proofErr w:type="spellStart"/>
      <w:r>
        <w:rPr>
          <w:rFonts w:cs="Times New Roman"/>
          <w:szCs w:val="28"/>
        </w:rPr>
        <w:t>Пикселизация</w:t>
      </w:r>
      <w:proofErr w:type="spellEnd"/>
      <w:r w:rsidR="00257C73">
        <w:rPr>
          <w:rFonts w:cs="Times New Roman"/>
          <w:szCs w:val="28"/>
        </w:rPr>
        <w:t xml:space="preserve"> маркера </w:t>
      </w:r>
      <w:r w:rsidR="00FB0B26">
        <w:rPr>
          <w:rFonts w:cs="Times New Roman"/>
          <w:szCs w:val="28"/>
        </w:rPr>
        <w:t>«</w:t>
      </w:r>
      <w:r w:rsidR="00257C73">
        <w:rPr>
          <w:rFonts w:cs="Times New Roman"/>
          <w:szCs w:val="28"/>
          <w:lang w:val="en-US"/>
        </w:rPr>
        <w:t>s</w:t>
      </w:r>
      <w:r w:rsidR="00FB0B26">
        <w:rPr>
          <w:rFonts w:cs="Times New Roman"/>
          <w:szCs w:val="28"/>
        </w:rPr>
        <w:t>»</w:t>
      </w:r>
    </w:p>
    <w:p w:rsidR="00257C73" w:rsidRDefault="002012D4" w:rsidP="00587C52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Выведем формулу, связывающую расстояние от камеры до объекта распознавания с габаритами последнего при заданном разрешении ВК. </w:t>
      </w:r>
      <w:r w:rsidR="007275CD">
        <w:rPr>
          <w:rFonts w:cs="Times New Roman"/>
          <w:szCs w:val="28"/>
        </w:rPr>
        <w:t xml:space="preserve">Очевидно, что размер </w:t>
      </w:r>
      <w:proofErr w:type="spellStart"/>
      <w:r w:rsidR="007275CD">
        <w:rPr>
          <w:rFonts w:cs="Times New Roman"/>
          <w:szCs w:val="28"/>
        </w:rPr>
        <w:t>макрека</w:t>
      </w:r>
      <w:proofErr w:type="spellEnd"/>
      <w:r w:rsidR="007275CD">
        <w:rPr>
          <w:rFonts w:cs="Times New Roman"/>
          <w:szCs w:val="28"/>
        </w:rPr>
        <w:t xml:space="preserve"> зависит прямо пропорционально от дальности и обратно пропорционально от разрешения.</w:t>
      </w:r>
      <w:r w:rsidR="00F47641">
        <w:rPr>
          <w:rFonts w:cs="Times New Roman"/>
          <w:szCs w:val="28"/>
        </w:rPr>
        <w:t xml:space="preserve"> Влияние угла обзора камеры и его уменьшение при </w:t>
      </w:r>
      <w:proofErr w:type="spellStart"/>
      <w:r w:rsidR="00F47641">
        <w:rPr>
          <w:rFonts w:cs="Times New Roman"/>
          <w:szCs w:val="28"/>
        </w:rPr>
        <w:t>вереходе</w:t>
      </w:r>
      <w:proofErr w:type="spellEnd"/>
      <w:r w:rsidR="00F47641">
        <w:rPr>
          <w:rFonts w:cs="Times New Roman"/>
          <w:szCs w:val="28"/>
        </w:rPr>
        <w:t xml:space="preserve"> лучей из воздушной среды </w:t>
      </w:r>
      <w:r w:rsidR="00232F82">
        <w:rPr>
          <w:rFonts w:cs="Times New Roman"/>
          <w:szCs w:val="28"/>
        </w:rPr>
        <w:t>в</w:t>
      </w:r>
      <w:r w:rsidR="00F47641">
        <w:rPr>
          <w:rFonts w:cs="Times New Roman"/>
          <w:szCs w:val="28"/>
        </w:rPr>
        <w:t xml:space="preserve"> водную, искажения, вызванные движением воды</w:t>
      </w:r>
      <w:r w:rsidR="00232F82">
        <w:rPr>
          <w:rFonts w:cs="Times New Roman"/>
          <w:szCs w:val="28"/>
        </w:rPr>
        <w:t>, а также возможность обнаружения маркера под углом</w:t>
      </w:r>
      <w:r w:rsidR="00F47641">
        <w:rPr>
          <w:rFonts w:cs="Times New Roman"/>
          <w:szCs w:val="28"/>
        </w:rPr>
        <w:t xml:space="preserve"> на данном этапе не учитываем.</w:t>
      </w:r>
    </w:p>
    <w:p w:rsidR="007275CD" w:rsidRPr="007275CD" w:rsidRDefault="00550E30" w:rsidP="007275CD">
      <w:pPr>
        <w:jc w:val="left"/>
      </w:pPr>
      <w:r w:rsidRPr="00216A51">
        <w:rPr>
          <w:position w:val="-24"/>
        </w:rPr>
        <w:object w:dxaOrig="859" w:dyaOrig="620">
          <v:shape id="_x0000_i1027" type="#_x0000_t75" style="width:53.4pt;height:39.7pt" o:ole="">
            <v:imagedata r:id="rId16" o:title=""/>
          </v:shape>
          <o:OLEObject Type="Embed" ProgID="Equation.DSMT4" ShapeID="_x0000_i1027" DrawAspect="Content" ObjectID="_1637570441" r:id="rId17"/>
        </w:object>
      </w:r>
      <w:r w:rsidR="007275CD" w:rsidRPr="007275CD">
        <w:t>,</w:t>
      </w:r>
    </w:p>
    <w:p w:rsidR="007275CD" w:rsidRDefault="007275CD" w:rsidP="007275CD">
      <w:pPr>
        <w:jc w:val="left"/>
      </w:pPr>
      <w:r>
        <w:rPr>
          <w:lang w:val="en-US"/>
        </w:rPr>
        <w:t>M</w:t>
      </w:r>
      <w:r w:rsidRPr="007275CD">
        <w:t xml:space="preserve"> – </w:t>
      </w:r>
      <w:proofErr w:type="gramStart"/>
      <w:r>
        <w:t>размер</w:t>
      </w:r>
      <w:proofErr w:type="gramEnd"/>
      <w:r>
        <w:t xml:space="preserve"> маркера, мм</w:t>
      </w:r>
    </w:p>
    <w:p w:rsidR="007275CD" w:rsidRDefault="007275CD" w:rsidP="007275CD">
      <w:pPr>
        <w:jc w:val="left"/>
      </w:pPr>
      <w:r>
        <w:rPr>
          <w:lang w:val="en-US"/>
        </w:rPr>
        <w:t>k</w:t>
      </w:r>
      <w:r w:rsidRPr="007275CD">
        <w:t xml:space="preserve"> </w:t>
      </w:r>
      <w:r>
        <w:t>–</w:t>
      </w:r>
      <w:r w:rsidRPr="007275CD">
        <w:t xml:space="preserve"> </w:t>
      </w:r>
      <w:proofErr w:type="gramStart"/>
      <w:r>
        <w:t>масштабный</w:t>
      </w:r>
      <w:proofErr w:type="gramEnd"/>
      <w:r>
        <w:t xml:space="preserve"> коэффициент, пиксели</w:t>
      </w:r>
    </w:p>
    <w:p w:rsidR="007275CD" w:rsidRDefault="007275CD" w:rsidP="007275CD">
      <w:pPr>
        <w:jc w:val="left"/>
      </w:pPr>
      <w:r>
        <w:rPr>
          <w:lang w:val="en-US"/>
        </w:rPr>
        <w:t>l</w:t>
      </w:r>
      <w:r w:rsidRPr="007275CD">
        <w:t xml:space="preserve"> </w:t>
      </w:r>
      <w:proofErr w:type="gramStart"/>
      <w:r w:rsidRPr="007275CD">
        <w:t xml:space="preserve">- </w:t>
      </w:r>
      <w:r>
        <w:t xml:space="preserve"> расстояние</w:t>
      </w:r>
      <w:proofErr w:type="gramEnd"/>
      <w:r>
        <w:t xml:space="preserve"> до маркера</w:t>
      </w:r>
    </w:p>
    <w:p w:rsidR="007275CD" w:rsidRDefault="007275CD" w:rsidP="007275CD">
      <w:pPr>
        <w:jc w:val="left"/>
      </w:pPr>
      <w:r>
        <w:rPr>
          <w:lang w:val="en-US"/>
        </w:rPr>
        <w:t>r</w:t>
      </w:r>
      <w:r w:rsidRPr="004F47AC">
        <w:t xml:space="preserve"> </w:t>
      </w:r>
      <w:r w:rsidR="004F47AC">
        <w:t>–</w:t>
      </w:r>
      <w:r w:rsidRPr="004F47AC">
        <w:t xml:space="preserve"> </w:t>
      </w:r>
      <w:proofErr w:type="gramStart"/>
      <w:r w:rsidR="004F47AC">
        <w:t>разрешение</w:t>
      </w:r>
      <w:proofErr w:type="gramEnd"/>
      <w:r w:rsidR="004F47AC">
        <w:t xml:space="preserve"> камеры по ширине кадра</w:t>
      </w:r>
    </w:p>
    <w:p w:rsidR="00597D54" w:rsidRDefault="00597D54" w:rsidP="00597D54">
      <w:pPr>
        <w:jc w:val="left"/>
      </w:pPr>
      <w:r w:rsidRPr="00597D54">
        <w:rPr>
          <w:position w:val="-64"/>
        </w:rPr>
        <w:object w:dxaOrig="1560" w:dyaOrig="1400">
          <v:shape id="_x0000_i1028" type="#_x0000_t75" style="width:96.85pt;height:86.9pt" o:ole="">
            <v:imagedata r:id="rId18" o:title=""/>
          </v:shape>
          <o:OLEObject Type="Embed" ProgID="Equation.DSMT4" ShapeID="_x0000_i1028" DrawAspect="Content" ObjectID="_1637570442" r:id="rId19"/>
        </w:object>
      </w:r>
      <w:r w:rsidRPr="007275CD">
        <w:t>,</w:t>
      </w:r>
      <w:r>
        <w:t xml:space="preserve"> </w:t>
      </w:r>
      <w:proofErr w:type="gramStart"/>
      <w:r>
        <w:t>отсюда</w:t>
      </w:r>
      <w:r w:rsidR="00607145">
        <w:t xml:space="preserve"> </w:t>
      </w:r>
      <w:r w:rsidR="00607145" w:rsidRPr="00607145">
        <w:rPr>
          <w:position w:val="-32"/>
        </w:rPr>
        <w:object w:dxaOrig="1660" w:dyaOrig="760">
          <v:shape id="_x0000_i1029" type="#_x0000_t75" style="width:103.05pt;height:47.15pt" o:ole="">
            <v:imagedata r:id="rId20" o:title=""/>
          </v:shape>
          <o:OLEObject Type="Embed" ProgID="Equation.DSMT4" ShapeID="_x0000_i1029" DrawAspect="Content" ObjectID="_1637570443" r:id="rId21"/>
        </w:object>
      </w:r>
      <w:r w:rsidR="00607145">
        <w:t>.</w:t>
      </w:r>
      <w:proofErr w:type="gramEnd"/>
    </w:p>
    <w:p w:rsidR="000F24FF" w:rsidRPr="007275CD" w:rsidRDefault="000F24FF" w:rsidP="00597D54">
      <w:pPr>
        <w:jc w:val="left"/>
      </w:pPr>
      <w:r>
        <w:t>Примем</w:t>
      </w:r>
      <w:r w:rsidRPr="000F24FF">
        <w:rPr>
          <w:position w:val="-12"/>
        </w:rPr>
        <w:object w:dxaOrig="1480" w:dyaOrig="360">
          <v:shape id="_x0000_i1030" type="#_x0000_t75" style="width:91.85pt;height:22.35pt" o:ole="">
            <v:imagedata r:id="rId22" o:title=""/>
          </v:shape>
          <o:OLEObject Type="Embed" ProgID="Equation.DSMT4" ShapeID="_x0000_i1030" DrawAspect="Content" ObjectID="_1637570444" r:id="rId23"/>
        </w:object>
      </w:r>
      <w:r>
        <w:t>.</w:t>
      </w:r>
    </w:p>
    <w:p w:rsidR="006C7D60" w:rsidRDefault="00F47641" w:rsidP="007275CD">
      <w:pPr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</w:t>
      </w:r>
      <w:r w:rsidR="00FA74AA">
        <w:rPr>
          <w:rFonts w:cs="Times New Roman"/>
          <w:szCs w:val="28"/>
        </w:rPr>
        <w:t>в идеальных условиях</w:t>
      </w:r>
      <w:r w:rsidR="003B3E87">
        <w:rPr>
          <w:rFonts w:cs="Times New Roman"/>
          <w:szCs w:val="28"/>
        </w:rPr>
        <w:t xml:space="preserve"> габариты опорного маркера, необходимые для его обнаружения с 10 метров:</w:t>
      </w:r>
    </w:p>
    <w:p w:rsidR="003B3E87" w:rsidRPr="00EE5414" w:rsidRDefault="00550E30" w:rsidP="005B0970">
      <w:pPr>
        <w:jc w:val="center"/>
      </w:pPr>
      <w:r w:rsidRPr="00550E30">
        <w:rPr>
          <w:position w:val="-28"/>
        </w:rPr>
        <w:object w:dxaOrig="4099" w:dyaOrig="660">
          <v:shape id="_x0000_i1031" type="#_x0000_t75" style="width:253.25pt;height:40.95pt" o:ole="">
            <v:imagedata r:id="rId24" o:title=""/>
          </v:shape>
          <o:OLEObject Type="Embed" ProgID="Equation.DSMT4" ShapeID="_x0000_i1031" DrawAspect="Content" ObjectID="_1637570445" r:id="rId25"/>
        </w:object>
      </w:r>
      <w:r w:rsidR="00EE5414" w:rsidRPr="00EE5414">
        <w:t>,</w:t>
      </w:r>
    </w:p>
    <w:p w:rsidR="00EE5414" w:rsidRPr="00EE5414" w:rsidRDefault="00EE5414" w:rsidP="00EE5414">
      <w:pPr>
        <w:jc w:val="left"/>
      </w:pPr>
      <w:r>
        <w:t>что является неудовлетворительным результатом.</w:t>
      </w:r>
    </w:p>
    <w:p w:rsidR="000732A0" w:rsidRDefault="000732A0">
      <w:pPr>
        <w:spacing w:line="259" w:lineRule="auto"/>
        <w:jc w:val="left"/>
      </w:pPr>
      <w:r>
        <w:br w:type="page"/>
      </w:r>
    </w:p>
    <w:p w:rsidR="00464603" w:rsidRPr="00B82DB2" w:rsidRDefault="00464603" w:rsidP="006A03B9">
      <w:pPr>
        <w:pStyle w:val="1"/>
      </w:pPr>
      <w:bookmarkStart w:id="14" w:name="_Toc26957485"/>
      <w:r w:rsidRPr="00464603">
        <w:lastRenderedPageBreak/>
        <w:t xml:space="preserve">4. </w:t>
      </w:r>
      <w:r>
        <w:t xml:space="preserve">Маркер </w:t>
      </w:r>
      <w:r>
        <w:rPr>
          <w:lang w:val="en-US"/>
        </w:rPr>
        <w:t>Pi</w:t>
      </w:r>
      <w:r w:rsidRPr="00464603">
        <w:t>-</w:t>
      </w:r>
      <w:r>
        <w:rPr>
          <w:lang w:val="en-US"/>
        </w:rPr>
        <w:t>Tag</w:t>
      </w:r>
      <w:bookmarkEnd w:id="14"/>
    </w:p>
    <w:p w:rsidR="0090573C" w:rsidRPr="001A7794" w:rsidRDefault="0090573C" w:rsidP="0090573C">
      <w:pPr>
        <w:rPr>
          <w:rFonts w:cs="Times New Roman"/>
        </w:rPr>
      </w:pPr>
      <w:r>
        <w:rPr>
          <w:rFonts w:cs="Times New Roman"/>
        </w:rPr>
        <w:t xml:space="preserve">Результаты эксперимента приведены в таблице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REF  _Ref26517448 \h  \* MERGEFORMAT </w:instrText>
      </w:r>
      <w:r>
        <w:rPr>
          <w:rFonts w:cs="Times New Roman"/>
        </w:rPr>
      </w:r>
      <w:r>
        <w:rPr>
          <w:rFonts w:cs="Times New Roman"/>
        </w:rPr>
        <w:fldChar w:fldCharType="separate"/>
      </w:r>
      <w:r w:rsidR="00AF25E8" w:rsidRPr="00AF25E8">
        <w:rPr>
          <w:vanish/>
        </w:rPr>
        <w:t xml:space="preserve">Таблица </w:t>
      </w:r>
      <w:r w:rsidR="00AF25E8">
        <w:rPr>
          <w:noProof/>
        </w:rPr>
        <w:t>1</w:t>
      </w:r>
      <w:r w:rsidR="00AF25E8">
        <w:rPr>
          <w:rFonts w:cs="Times New Roman"/>
        </w:rPr>
        <w:t>.</w:t>
      </w:r>
      <w:r>
        <w:rPr>
          <w:rFonts w:cs="Times New Roman"/>
        </w:rPr>
        <w:fldChar w:fldCharType="end"/>
      </w:r>
    </w:p>
    <w:p w:rsidR="0090573C" w:rsidRDefault="0090573C" w:rsidP="0090573C">
      <w:pPr>
        <w:pStyle w:val="a6"/>
        <w:rPr>
          <w:rFonts w:cs="Times New Roman"/>
        </w:rPr>
      </w:pPr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 w:rsidR="00AF25E8">
        <w:rPr>
          <w:noProof/>
        </w:rPr>
        <w:t>2</w:t>
      </w:r>
      <w:r>
        <w:rPr>
          <w:noProof/>
        </w:rPr>
        <w:fldChar w:fldCharType="end"/>
      </w:r>
      <w:r>
        <w:rPr>
          <w:rFonts w:cs="Times New Roman"/>
        </w:rPr>
        <w:t xml:space="preserve">. </w:t>
      </w:r>
    </w:p>
    <w:p w:rsidR="0090573C" w:rsidRPr="001170B4" w:rsidRDefault="0090573C" w:rsidP="0090573C">
      <w:pPr>
        <w:jc w:val="center"/>
        <w:rPr>
          <w:rFonts w:cs="Times New Roman"/>
        </w:rPr>
      </w:pPr>
      <w:r>
        <w:rPr>
          <w:rFonts w:cs="Times New Roman"/>
        </w:rPr>
        <w:t>Экспериментальные данные обнаружени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0573C" w:rsidTr="007E61B9">
        <w:trPr>
          <w:jc w:val="center"/>
        </w:trPr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сстояние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Определяется?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522F8" w:rsidRDefault="0090573C" w:rsidP="007E61B9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  <w:lang w:val="en-US"/>
              </w:rPr>
              <w:t>xs</w:t>
            </w:r>
            <w:proofErr w:type="spellEnd"/>
            <w:r w:rsidR="001222E4">
              <w:rPr>
                <w:rFonts w:cs="Times New Roman"/>
                <w:szCs w:val="28"/>
              </w:rPr>
              <w:t xml:space="preserve"> (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1222E4">
              <w:rPr>
                <w:rFonts w:cs="Times New Roman"/>
                <w:szCs w:val="28"/>
              </w:rPr>
              <w:t xml:space="preserve"> 55</w:t>
            </w:r>
            <w:r w:rsidRPr="001522F8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мм</w:t>
            </w:r>
            <w:r w:rsidRPr="001522F8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FE733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1A7794" w:rsidRDefault="0090573C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s</w:t>
            </w:r>
            <w:r w:rsidR="00C23962">
              <w:rPr>
                <w:rFonts w:cs="Times New Roman"/>
                <w:szCs w:val="28"/>
              </w:rPr>
              <w:t xml:space="preserve"> (85</w:t>
            </w:r>
            <w:r w:rsidRPr="001A7794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x</w:t>
            </w:r>
            <w:r w:rsidR="00C23962">
              <w:rPr>
                <w:rFonts w:cs="Times New Roman"/>
                <w:szCs w:val="28"/>
              </w:rPr>
              <w:t xml:space="preserve"> 85</w:t>
            </w:r>
            <w:r>
              <w:rPr>
                <w:rFonts w:cs="Times New Roman"/>
                <w:szCs w:val="28"/>
              </w:rPr>
              <w:t xml:space="preserve"> мм</w:t>
            </w:r>
            <w:r w:rsidRPr="001A7794">
              <w:rPr>
                <w:rFonts w:cs="Times New Roman"/>
                <w:szCs w:val="28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1</w:t>
            </w:r>
          </w:p>
        </w:tc>
        <w:tc>
          <w:tcPr>
            <w:tcW w:w="3115" w:type="dxa"/>
          </w:tcPr>
          <w:p w:rsidR="0090573C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  <w:vAlign w:val="center"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</w:t>
            </w:r>
            <w:r w:rsidRPr="00B525F3">
              <w:rPr>
                <w:rFonts w:cs="Times New Roman"/>
                <w:i/>
                <w:szCs w:val="28"/>
              </w:rPr>
              <w:t>3</w:t>
            </w:r>
          </w:p>
        </w:tc>
        <w:tc>
          <w:tcPr>
            <w:tcW w:w="3115" w:type="dxa"/>
          </w:tcPr>
          <w:p w:rsidR="0090573C" w:rsidRDefault="001A6B8E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 w:val="restart"/>
            <w:vAlign w:val="center"/>
          </w:tcPr>
          <w:p w:rsidR="0090573C" w:rsidRPr="00EB23EA" w:rsidRDefault="0090573C" w:rsidP="007E61B9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m</w:t>
            </w:r>
            <w:r w:rsidRPr="001A7794">
              <w:rPr>
                <w:rFonts w:cs="Times New Roman"/>
                <w:szCs w:val="28"/>
              </w:rPr>
              <w:t xml:space="preserve"> (</w:t>
            </w:r>
            <w:r w:rsidR="00135B07">
              <w:rPr>
                <w:rFonts w:cs="Times New Roman"/>
                <w:szCs w:val="28"/>
                <w:lang w:val="en-US"/>
              </w:rPr>
              <w:t>120 x 12</w:t>
            </w:r>
            <w:r>
              <w:rPr>
                <w:rFonts w:cs="Times New Roman"/>
                <w:szCs w:val="28"/>
                <w:lang w:val="en-US"/>
              </w:rPr>
              <w:t xml:space="preserve">0 </w:t>
            </w:r>
            <w:r>
              <w:rPr>
                <w:rFonts w:cs="Times New Roman"/>
                <w:szCs w:val="28"/>
              </w:rPr>
              <w:t>мм</w:t>
            </w:r>
            <w:r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1</w:t>
            </w:r>
          </w:p>
        </w:tc>
        <w:tc>
          <w:tcPr>
            <w:tcW w:w="3115" w:type="dxa"/>
          </w:tcPr>
          <w:p w:rsidR="0090573C" w:rsidRPr="00D31E14" w:rsidRDefault="00F4589B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2</w:t>
            </w:r>
          </w:p>
        </w:tc>
        <w:tc>
          <w:tcPr>
            <w:tcW w:w="3115" w:type="dxa"/>
          </w:tcPr>
          <w:p w:rsidR="0090573C" w:rsidRDefault="00E31CCD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ет</w:t>
            </w:r>
          </w:p>
        </w:tc>
      </w:tr>
      <w:tr w:rsidR="0090573C" w:rsidTr="007E61B9">
        <w:trPr>
          <w:jc w:val="center"/>
        </w:trPr>
        <w:tc>
          <w:tcPr>
            <w:tcW w:w="3115" w:type="dxa"/>
            <w:vMerge/>
          </w:tcPr>
          <w:p w:rsidR="0090573C" w:rsidRDefault="0090573C" w:rsidP="007E61B9">
            <w:pPr>
              <w:rPr>
                <w:rFonts w:cs="Times New Roman"/>
                <w:szCs w:val="28"/>
              </w:rPr>
            </w:pPr>
          </w:p>
        </w:tc>
        <w:tc>
          <w:tcPr>
            <w:tcW w:w="3115" w:type="dxa"/>
          </w:tcPr>
          <w:p w:rsidR="0090573C" w:rsidRPr="00B525F3" w:rsidRDefault="0090573C" w:rsidP="007E61B9">
            <w:pPr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B525F3">
              <w:rPr>
                <w:rFonts w:cs="Times New Roman"/>
                <w:i/>
                <w:szCs w:val="28"/>
                <w:lang w:val="en-US"/>
              </w:rPr>
              <w:t>l3</w:t>
            </w:r>
          </w:p>
        </w:tc>
        <w:tc>
          <w:tcPr>
            <w:tcW w:w="3115" w:type="dxa"/>
          </w:tcPr>
          <w:p w:rsidR="0090573C" w:rsidRPr="001E1314" w:rsidRDefault="001E1314" w:rsidP="007E61B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</w:t>
            </w:r>
          </w:p>
        </w:tc>
      </w:tr>
    </w:tbl>
    <w:p w:rsidR="0090573C" w:rsidRDefault="0090573C" w:rsidP="0090573C">
      <w:pPr>
        <w:rPr>
          <w:rFonts w:cs="Times New Roman"/>
          <w:szCs w:val="28"/>
        </w:rPr>
      </w:pPr>
    </w:p>
    <w:p w:rsidR="0028136F" w:rsidRPr="00600DA5" w:rsidRDefault="0028136F" w:rsidP="0090573C">
      <w:pPr>
        <w:rPr>
          <w:rFonts w:cs="Times New Roman"/>
          <w:szCs w:val="28"/>
          <w:lang w:val="en-US"/>
        </w:rPr>
      </w:pPr>
    </w:p>
    <w:p w:rsidR="00464603" w:rsidRDefault="00464603">
      <w:pPr>
        <w:spacing w:line="259" w:lineRule="auto"/>
        <w:jc w:val="left"/>
      </w:pPr>
    </w:p>
    <w:p w:rsidR="0090573C" w:rsidRDefault="0090573C">
      <w:pPr>
        <w:spacing w:line="259" w:lineRule="auto"/>
        <w:jc w:val="left"/>
      </w:pPr>
    </w:p>
    <w:p w:rsidR="0090573C" w:rsidRPr="00464603" w:rsidRDefault="0090573C">
      <w:pPr>
        <w:spacing w:line="259" w:lineRule="auto"/>
        <w:jc w:val="left"/>
      </w:pPr>
    </w:p>
    <w:p w:rsidR="00EC606B" w:rsidRPr="00EC606B" w:rsidRDefault="00464603" w:rsidP="00E42B87">
      <w:pPr>
        <w:pStyle w:val="1"/>
      </w:pPr>
      <w:bookmarkStart w:id="15" w:name="_Toc26957486"/>
      <w:r>
        <w:t>5</w:t>
      </w:r>
      <w:r w:rsidR="00E42B87">
        <w:t xml:space="preserve">. </w:t>
      </w:r>
      <w:r w:rsidR="004805C8">
        <w:t>Активный</w:t>
      </w:r>
      <w:r w:rsidR="00E42B87">
        <w:t xml:space="preserve"> маркер</w:t>
      </w:r>
      <w:bookmarkEnd w:id="15"/>
    </w:p>
    <w:p w:rsidR="000732A0" w:rsidRDefault="00EC606B" w:rsidP="00EC606B">
      <w:pPr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Хорошим опорным объектом может являться светоизлучающий диод (СИД), поскольку он имеем малые размеры и будет в гораздо меньшей степени подвержен влиянию различных донных течений. К тому </w:t>
      </w:r>
      <w:proofErr w:type="gramStart"/>
      <w:r>
        <w:rPr>
          <w:rFonts w:cs="Times New Roman"/>
          <w:szCs w:val="28"/>
        </w:rPr>
        <w:t xml:space="preserve">же, </w:t>
      </w:r>
      <w:r w:rsidR="00446CE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ИД</w:t>
      </w:r>
      <w:proofErr w:type="gramEnd"/>
      <w:r>
        <w:rPr>
          <w:rFonts w:cs="Times New Roman"/>
          <w:szCs w:val="28"/>
        </w:rPr>
        <w:t xml:space="preserve"> очень близок к точечному источнику света</w:t>
      </w:r>
      <w:r w:rsidR="00F22593">
        <w:rPr>
          <w:rFonts w:cs="Times New Roman"/>
          <w:szCs w:val="28"/>
        </w:rPr>
        <w:t xml:space="preserve">, что облегчает детектирование. </w:t>
      </w:r>
    </w:p>
    <w:p w:rsidR="00E31906" w:rsidRDefault="00E31906" w:rsidP="00EC606B">
      <w:pPr>
        <w:ind w:firstLine="709"/>
        <w:rPr>
          <w:rFonts w:cs="Times New Roman"/>
          <w:szCs w:val="28"/>
        </w:rPr>
      </w:pPr>
    </w:p>
    <w:p w:rsidR="00E42B87" w:rsidRPr="00E7670D" w:rsidRDefault="00E42B87" w:rsidP="00E42B87">
      <w:pPr>
        <w:pStyle w:val="2"/>
      </w:pPr>
      <w:bookmarkStart w:id="16" w:name="_Toc26957487"/>
      <w:r>
        <w:lastRenderedPageBreak/>
        <w:t>2.1 Алгоритм детектирования светодиодов</w:t>
      </w:r>
      <w:r w:rsidR="00E7670D" w:rsidRPr="00E7670D">
        <w:t xml:space="preserve"> </w:t>
      </w:r>
      <w:r w:rsidR="00E7670D">
        <w:t xml:space="preserve">на основе </w:t>
      </w:r>
      <w:proofErr w:type="spellStart"/>
      <w:r w:rsidR="00E7670D">
        <w:t>ярокости</w:t>
      </w:r>
      <w:bookmarkEnd w:id="16"/>
      <w:proofErr w:type="spellEnd"/>
    </w:p>
    <w:p w:rsidR="00E42B87" w:rsidRPr="000A493C" w:rsidRDefault="00E31906" w:rsidP="00BB547D">
      <w:pPr>
        <w:ind w:firstLine="709"/>
      </w:pPr>
      <w:r>
        <w:t>Предлагается использовать следующую последовательность действий для обнаружения и определения положения СИД: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Получение изображения в оттенках серого.</w:t>
      </w:r>
    </w:p>
    <w:p w:rsidR="00B635EB" w:rsidRDefault="00B635EB" w:rsidP="00B635EB">
      <w:pPr>
        <w:pStyle w:val="ab"/>
        <w:numPr>
          <w:ilvl w:val="0"/>
          <w:numId w:val="1"/>
        </w:numPr>
      </w:pPr>
      <w:r>
        <w:t>Извлечение порогового изображения.</w:t>
      </w:r>
    </w:p>
    <w:p w:rsidR="00B635EB" w:rsidRDefault="00B655C4" w:rsidP="00B635EB">
      <w:pPr>
        <w:pStyle w:val="ab"/>
        <w:numPr>
          <w:ilvl w:val="0"/>
          <w:numId w:val="1"/>
        </w:numPr>
      </w:pPr>
      <w:r>
        <w:t>Фильтрация и сглаживание порогового изображения.</w:t>
      </w:r>
    </w:p>
    <w:p w:rsidR="00B655C4" w:rsidRDefault="00B655C4" w:rsidP="00B635EB">
      <w:pPr>
        <w:pStyle w:val="ab"/>
        <w:numPr>
          <w:ilvl w:val="0"/>
          <w:numId w:val="1"/>
        </w:numPr>
      </w:pPr>
      <w:r>
        <w:t xml:space="preserve">Нахождение контуров объектов с помощью детектора </w:t>
      </w:r>
      <w:proofErr w:type="spellStart"/>
      <w:r>
        <w:t>Канни</w:t>
      </w:r>
      <w:proofErr w:type="spellEnd"/>
      <w:r w:rsidR="00863FBC">
        <w:t xml:space="preserve"> </w:t>
      </w:r>
      <w:r w:rsidR="00863FBC" w:rsidRPr="008C731C">
        <w:t>[]</w:t>
      </w:r>
      <w:r>
        <w:t>.</w:t>
      </w:r>
    </w:p>
    <w:p w:rsidR="00B655C4" w:rsidRDefault="00B655C4" w:rsidP="00B635EB">
      <w:pPr>
        <w:pStyle w:val="ab"/>
        <w:numPr>
          <w:ilvl w:val="0"/>
          <w:numId w:val="1"/>
        </w:numPr>
      </w:pPr>
      <w:proofErr w:type="spellStart"/>
      <w:r>
        <w:t>Определене</w:t>
      </w:r>
      <w:proofErr w:type="spellEnd"/>
      <w:r>
        <w:t xml:space="preserve"> описывающего прямоугольника для каждого контура.</w:t>
      </w:r>
    </w:p>
    <w:p w:rsidR="00B655C4" w:rsidRDefault="000B5E84" w:rsidP="00B635EB">
      <w:pPr>
        <w:pStyle w:val="ab"/>
        <w:numPr>
          <w:ilvl w:val="0"/>
          <w:numId w:val="1"/>
        </w:numPr>
      </w:pPr>
      <w:r>
        <w:t>Нахождение эллипса для каждого контура.</w:t>
      </w:r>
    </w:p>
    <w:p w:rsidR="000B5E84" w:rsidRDefault="003434C8" w:rsidP="00B635EB">
      <w:pPr>
        <w:pStyle w:val="ab"/>
        <w:numPr>
          <w:ilvl w:val="0"/>
          <w:numId w:val="1"/>
        </w:numPr>
      </w:pPr>
      <w:r>
        <w:t xml:space="preserve">Вычисление центра как </w:t>
      </w:r>
      <w:proofErr w:type="spellStart"/>
      <w:r>
        <w:t>полусуммы</w:t>
      </w:r>
      <w:proofErr w:type="spellEnd"/>
      <w:r>
        <w:t xml:space="preserve"> координат фокусов эллипса.</w:t>
      </w:r>
    </w:p>
    <w:p w:rsidR="005521A7" w:rsidRDefault="005521A7" w:rsidP="005521A7">
      <w:pPr>
        <w:pStyle w:val="ab"/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7"/>
        <w:gridCol w:w="3120"/>
        <w:gridCol w:w="3118"/>
      </w:tblGrid>
      <w:tr w:rsidR="00E32DDE" w:rsidTr="00972043"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9429" cy="1959429"/>
                  <wp:effectExtent l="0" t="0" r="3175" b="3175"/>
                  <wp:docPr id="6" name="Рисунок 6" descr="C:\Users\Eugene\AppData\Local\Microsoft\Windows\INetCache\Content.Word\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C:\Users\Eugene\AppData\Local\Microsoft\Windows\INetCache\Content.Word\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7" cy="1964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63565" cy="1941616"/>
                  <wp:effectExtent l="0" t="0" r="0" b="1905"/>
                  <wp:docPr id="3" name="Рисунок 3" descr="C:\Users\Eugene\AppData\Local\Microsoft\Windows\INetCache\Content.Word\s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Eugene\AppData\Local\Microsoft\Windows\INetCache\Content.Word\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159" cy="196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163C6D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58975" cy="1958975"/>
                  <wp:effectExtent l="0" t="0" r="3175" b="3175"/>
                  <wp:docPr id="4" name="Рисунок 4" descr="C:\Users\Eugene\AppData\Local\Microsoft\Windows\INetCache\Content.Word\s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Eugene\AppData\Local\Microsoft\Windows\INetCache\Content.Word\s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06" cy="1967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2DDE" w:rsidTr="00972043">
        <w:trPr>
          <w:trHeight w:val="3727"/>
        </w:trPr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23054" cy="1903228"/>
                  <wp:effectExtent l="0" t="0" r="1270" b="1905"/>
                  <wp:docPr id="8" name="Рисунок 8" descr="C:\Users\Eugene\AppData\Local\Microsoft\Windows\INetCache\Content.Word\s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C:\Users\Eugene\AppData\Local\Microsoft\Windows\INetCache\Content.Word\s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715" cy="1913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572B14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13860" cy="1913860"/>
                  <wp:effectExtent l="0" t="0" r="0" b="0"/>
                  <wp:docPr id="7" name="Рисунок 7" descr="C:\Users\Eugene\AppData\Local\Microsoft\Windows\INetCache\Content.Word\s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Eugene\AppData\Local\Microsoft\Windows\INetCache\Content.Word\s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130" cy="191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5" w:type="dxa"/>
          </w:tcPr>
          <w:p w:rsidR="00163C6D" w:rsidRDefault="00A94AE3" w:rsidP="002D316E">
            <w:pPr>
              <w:pStyle w:val="ab"/>
              <w:ind w:left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938360" cy="1924493"/>
                  <wp:effectExtent l="0" t="0" r="5080" b="0"/>
                  <wp:docPr id="5" name="Рисунок 5" descr="C:\Users\Eugene\AppData\Local\Microsoft\Windows\INetCache\Content.Word\s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C:\Users\Eugene\AppData\Local\Microsoft\Windows\INetCache\Content.Word\s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0296" cy="19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2B14" w:rsidRDefault="00E166CA" w:rsidP="00E166CA">
      <w:pPr>
        <w:pStyle w:val="a6"/>
        <w:jc w:val="center"/>
      </w:pPr>
      <w:r>
        <w:t xml:space="preserve">Рисунок </w:t>
      </w:r>
      <w:r w:rsidR="00364AEB">
        <w:rPr>
          <w:noProof/>
        </w:rPr>
        <w:fldChar w:fldCharType="begin"/>
      </w:r>
      <w:r w:rsidR="00364AEB">
        <w:rPr>
          <w:noProof/>
        </w:rPr>
        <w:instrText xml:space="preserve"> SEQ Рисунок \* ARABIC </w:instrText>
      </w:r>
      <w:r w:rsidR="00364AEB">
        <w:rPr>
          <w:noProof/>
        </w:rPr>
        <w:fldChar w:fldCharType="separate"/>
      </w:r>
      <w:r w:rsidR="00AF25E8">
        <w:rPr>
          <w:noProof/>
        </w:rPr>
        <w:t>6</w:t>
      </w:r>
      <w:r w:rsidR="00364AEB">
        <w:rPr>
          <w:noProof/>
        </w:rPr>
        <w:fldChar w:fldCharType="end"/>
      </w:r>
      <w:r>
        <w:t xml:space="preserve"> – Последовательность преобразования изображения для обнаружения положений светодиодов</w:t>
      </w:r>
    </w:p>
    <w:p w:rsidR="0021699B" w:rsidRDefault="0021699B" w:rsidP="008F3839">
      <w:pPr>
        <w:ind w:firstLine="709"/>
      </w:pPr>
      <w:r>
        <w:t>Пороговое изображение определяется по</w:t>
      </w:r>
      <w:r w:rsidR="008F3839" w:rsidRPr="008F3839">
        <w:t xml:space="preserve"> </w:t>
      </w:r>
      <w:r>
        <w:t xml:space="preserve">уровню яркости, который задан в виде постоянного значения. </w:t>
      </w:r>
      <w:r w:rsidR="002C716F">
        <w:t>В качестве сглаживающей операции</w:t>
      </w:r>
      <w:r>
        <w:t xml:space="preserve"> </w:t>
      </w:r>
      <w:r>
        <w:lastRenderedPageBreak/>
        <w:t>используется морфологическое преобразование «</w:t>
      </w:r>
      <w:r>
        <w:rPr>
          <w:lang w:val="en-US"/>
        </w:rPr>
        <w:t>opening</w:t>
      </w:r>
      <w:r>
        <w:t>»</w:t>
      </w:r>
      <w:r w:rsidRPr="0021699B">
        <w:t xml:space="preserve"> [], </w:t>
      </w:r>
      <w:r>
        <w:t>которое является комбинацией преобразований «</w:t>
      </w:r>
      <w:r>
        <w:rPr>
          <w:lang w:val="en-US"/>
        </w:rPr>
        <w:t>erode</w:t>
      </w:r>
      <w:r>
        <w:t>»</w:t>
      </w:r>
      <w:r w:rsidRPr="0021699B">
        <w:t xml:space="preserve"> []</w:t>
      </w:r>
      <w:r>
        <w:t xml:space="preserve"> и «</w:t>
      </w:r>
      <w:proofErr w:type="spellStart"/>
      <w:r>
        <w:rPr>
          <w:lang w:val="en-US"/>
        </w:rPr>
        <w:t>dilite</w:t>
      </w:r>
      <w:proofErr w:type="spellEnd"/>
      <w:r>
        <w:t>»</w:t>
      </w:r>
      <w:r w:rsidRPr="0021699B">
        <w:t xml:space="preserve"> </w:t>
      </w:r>
      <w:r w:rsidRPr="008F3839">
        <w:t>[</w:t>
      </w:r>
      <w:r w:rsidRPr="0021699B">
        <w:t>].</w:t>
      </w:r>
      <w:r w:rsidR="002C716F">
        <w:t xml:space="preserve"> Матрица преобразования прямоугольная размера 5х5.</w:t>
      </w:r>
    </w:p>
    <w:p w:rsidR="003A2D34" w:rsidRPr="000A493C" w:rsidRDefault="008C731C" w:rsidP="008C731C">
      <w:pPr>
        <w:ind w:firstLine="709"/>
      </w:pPr>
      <w:r>
        <w:t xml:space="preserve">Детектор </w:t>
      </w:r>
      <w:proofErr w:type="spellStart"/>
      <w:r>
        <w:t>Канни</w:t>
      </w:r>
      <w:proofErr w:type="spellEnd"/>
      <w:r>
        <w:t xml:space="preserve"> призван обнаруживать границы объектов на изображении. </w:t>
      </w:r>
      <w:r w:rsidR="003A2D34">
        <w:t xml:space="preserve">Для </w:t>
      </w:r>
      <w:r>
        <w:t xml:space="preserve">его </w:t>
      </w:r>
      <w:r w:rsidR="003A2D34">
        <w:t xml:space="preserve">работы </w:t>
      </w:r>
      <w:r>
        <w:t xml:space="preserve">необходимо задать наибольшее и наименьшее ожидаемые значения яркости пикселей </w:t>
      </w:r>
      <w:r w:rsidR="007F0657">
        <w:t xml:space="preserve">на границах </w:t>
      </w:r>
      <w:proofErr w:type="spellStart"/>
      <w:r w:rsidR="007F0657">
        <w:t>обкъектов</w:t>
      </w:r>
      <w:proofErr w:type="spellEnd"/>
      <w:r w:rsidR="007F0657">
        <w:t xml:space="preserve"> (в нашем случае контуров).</w:t>
      </w:r>
    </w:p>
    <w:p w:rsidR="0061147C" w:rsidRDefault="0061147C" w:rsidP="008F3839">
      <w:pPr>
        <w:ind w:firstLine="709"/>
      </w:pPr>
      <w:r>
        <w:t xml:space="preserve">Исходный код примера </w:t>
      </w:r>
      <w:proofErr w:type="spellStart"/>
      <w:r>
        <w:t>исползования</w:t>
      </w:r>
      <w:proofErr w:type="spellEnd"/>
      <w:r>
        <w:t xml:space="preserve"> </w:t>
      </w:r>
      <w:r w:rsidR="00A230B7">
        <w:t>алгоритма приведён в приложении </w:t>
      </w:r>
      <w:r>
        <w:t>1.</w:t>
      </w:r>
    </w:p>
    <w:p w:rsidR="0021699B" w:rsidRDefault="0021699B" w:rsidP="0061147C"/>
    <w:p w:rsidR="00E7670D" w:rsidRPr="00E7670D" w:rsidRDefault="00E7670D" w:rsidP="00E7670D">
      <w:pPr>
        <w:pStyle w:val="2"/>
      </w:pPr>
      <w:bookmarkStart w:id="17" w:name="_Toc26957488"/>
      <w:r>
        <w:t>2.2 Алгоритм детектирования светодиодов</w:t>
      </w:r>
      <w:r w:rsidRPr="00E7670D">
        <w:t xml:space="preserve"> </w:t>
      </w:r>
      <w:r>
        <w:t xml:space="preserve">на основе преобразования </w:t>
      </w:r>
      <w:proofErr w:type="spellStart"/>
      <w:r>
        <w:t>Хаффа</w:t>
      </w:r>
      <w:bookmarkEnd w:id="17"/>
      <w:proofErr w:type="spellEnd"/>
    </w:p>
    <w:p w:rsidR="00E7670D" w:rsidRDefault="00E7670D" w:rsidP="0061147C"/>
    <w:p w:rsidR="00FE0978" w:rsidRPr="00E7670D" w:rsidRDefault="000C4AC7" w:rsidP="00FE0978">
      <w:pPr>
        <w:pStyle w:val="2"/>
      </w:pPr>
      <w:bookmarkStart w:id="18" w:name="_Toc26957489"/>
      <w:r>
        <w:t>2.3</w:t>
      </w:r>
      <w:r w:rsidR="00FE0978">
        <w:t xml:space="preserve"> Алгоритм детектирования светодиодов</w:t>
      </w:r>
      <w:r w:rsidR="00FE0978" w:rsidRPr="00E7670D">
        <w:t xml:space="preserve"> </w:t>
      </w:r>
      <w:r w:rsidR="00FE0978">
        <w:t xml:space="preserve">на основе преобразования </w:t>
      </w:r>
      <w:proofErr w:type="spellStart"/>
      <w:r w:rsidR="00FE0978">
        <w:t>Хаффа</w:t>
      </w:r>
      <w:bookmarkEnd w:id="18"/>
      <w:proofErr w:type="spellEnd"/>
    </w:p>
    <w:p w:rsidR="00FE0978" w:rsidRDefault="00FE0978" w:rsidP="0061147C"/>
    <w:p w:rsidR="009535A8" w:rsidRDefault="009535A8">
      <w:pPr>
        <w:spacing w:line="259" w:lineRule="auto"/>
        <w:jc w:val="left"/>
      </w:pPr>
      <w:r>
        <w:br w:type="page"/>
      </w:r>
    </w:p>
    <w:p w:rsidR="00061D51" w:rsidRDefault="00061D51" w:rsidP="00061D51">
      <w:pPr>
        <w:pStyle w:val="1"/>
      </w:pPr>
      <w:bookmarkStart w:id="19" w:name="_Toc26957490"/>
      <w:r>
        <w:lastRenderedPageBreak/>
        <w:t>3. Выбор камеры</w:t>
      </w:r>
      <w:bookmarkEnd w:id="19"/>
    </w:p>
    <w:p w:rsidR="00C02FF8" w:rsidRPr="00C02FF8" w:rsidRDefault="00C02FF8" w:rsidP="00C02FF8"/>
    <w:p w:rsidR="00C02FF8" w:rsidRPr="00C02FF8" w:rsidRDefault="00C02FF8" w:rsidP="00C02FF8">
      <w:pPr>
        <w:pStyle w:val="1"/>
      </w:pPr>
      <w:bookmarkStart w:id="20" w:name="_Toc26957491"/>
      <w:r>
        <w:t>Заключение</w:t>
      </w:r>
      <w:bookmarkEnd w:id="20"/>
    </w:p>
    <w:p w:rsidR="0081101C" w:rsidRDefault="0081101C">
      <w:pPr>
        <w:spacing w:line="259" w:lineRule="auto"/>
        <w:jc w:val="left"/>
      </w:pPr>
      <w:r>
        <w:br w:type="page"/>
      </w:r>
    </w:p>
    <w:p w:rsidR="0081101C" w:rsidRDefault="0081101C" w:rsidP="0081101C">
      <w:pPr>
        <w:pStyle w:val="1"/>
        <w:jc w:val="center"/>
      </w:pPr>
      <w:bookmarkStart w:id="21" w:name="_Toc26957492"/>
      <w:r>
        <w:lastRenderedPageBreak/>
        <w:t>Список использованных источников</w:t>
      </w:r>
      <w:bookmarkEnd w:id="21"/>
    </w:p>
    <w:p w:rsidR="00DA7D16" w:rsidRDefault="00DA7D16">
      <w:pPr>
        <w:spacing w:line="259" w:lineRule="auto"/>
        <w:jc w:val="left"/>
      </w:pPr>
      <w:r>
        <w:br w:type="page"/>
      </w:r>
    </w:p>
    <w:p w:rsidR="0081101C" w:rsidRDefault="00DA7D16" w:rsidP="00F475A3">
      <w:pPr>
        <w:pStyle w:val="1"/>
      </w:pPr>
      <w:bookmarkStart w:id="22" w:name="_Toc26957493"/>
      <w:r>
        <w:lastRenderedPageBreak/>
        <w:t xml:space="preserve">Приложение 1. </w:t>
      </w:r>
      <w:r w:rsidR="00F52BED">
        <w:t>Исходный код примера алгоритма детектирования светодиодов</w:t>
      </w:r>
      <w:bookmarkEnd w:id="22"/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e/d62/tutorial_bounding_rotated_ellipse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https://docs.opencv.org/4.1.1/d3/dbe/tutorial_opening_closing_hats.html</w:t>
      </w:r>
    </w:p>
    <w:p w:rsid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opencv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&lt;opencv2/aruco.hpp&gt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v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4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hreshold_type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= 3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typ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4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25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30 * 20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../../sources/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 = </w:t>
      </w:r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led_blue.jpg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tr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path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i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+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e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NG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234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circle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REC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5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element = </w:t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getStructuringEleme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ele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, 2 *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)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_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Ex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sr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morph_operat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element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Morph operation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ds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c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ch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proofErr w:type="spellStart"/>
      <w:r w:rsidRPr="00C728FF">
        <w:rPr>
          <w:rFonts w:ascii="Consolas" w:hAnsi="Consolas" w:cs="Consolas"/>
          <w:color w:val="808080"/>
          <w:sz w:val="19"/>
          <w:szCs w:val="19"/>
          <w:lang w:val="en-US"/>
        </w:rPr>
        <w:t>argv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read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ull_pa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IMREAD_COL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vtColor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OLOR_BGR2GRAY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vert the image to Gray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GaussianBlur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image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cop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Size(13, 13), 0, 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.copyTo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Circle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ircle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HOUGH_GRADIE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1,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.row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/ 32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 change this value to detect circles with different distances to each oth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100, 30, 20, 50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hange the last two parameter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   </w:t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in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 &amp;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max_radiu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 to detect larger circles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3i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 = circle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enter =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1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cente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1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100, 100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ircle outlin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radius = c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2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ircle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enter, radius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255, 0, 255), 3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LINE_AA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hreshold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ax_binary_valu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THRESH_TOZERO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orphology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Operation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MORPH_OPEN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,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threshold_value-3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_opening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0, 255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gt; &gt; contours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ndContour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contours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RETR_TRE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F4F4F"/>
          <w:sz w:val="19"/>
          <w:szCs w:val="19"/>
          <w:lang w:val="en-US"/>
        </w:rPr>
        <w:t>CHAIN_APPROX_SIMPLE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0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vecto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proofErr w:type="spellStart"/>
      <w:proofErr w:type="gramEnd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Rotated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ontours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AreaRec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size() &gt; 5 &amp;&amp; (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widt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* </w:t>
      </w:r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size.heigh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) &g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old_area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 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.push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back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fitEllips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contours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drawing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=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Mat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::zero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.siz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()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728FF">
        <w:rPr>
          <w:rFonts w:ascii="Consolas" w:hAnsi="Consolas" w:cs="Consolas"/>
          <w:color w:val="6F008A"/>
          <w:sz w:val="19"/>
          <w:szCs w:val="19"/>
          <w:lang w:val="en-US"/>
        </w:rPr>
        <w:t>CV_8UC3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ize_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.size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)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color = </w:t>
      </w:r>
      <w:proofErr w:type="gramStart"/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Scalar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(0, 256)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ng.uniform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0, 256)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contour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proofErr w:type="gram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Contours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drawing, contours, (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)</w:t>
      </w:r>
      <w:proofErr w:type="spellStart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ellips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ellips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minEllipse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color, 2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8000"/>
          <w:sz w:val="19"/>
          <w:szCs w:val="19"/>
          <w:lang w:val="en-US"/>
        </w:rPr>
        <w:t>// rotated rectangle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2B91AF"/>
          <w:sz w:val="19"/>
          <w:szCs w:val="19"/>
          <w:lang w:val="en-US"/>
        </w:rPr>
        <w:t>Point2f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</w:t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4]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alRect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C728FF">
        <w:rPr>
          <w:rFonts w:ascii="Consolas" w:hAnsi="Consolas" w:cs="Consolas"/>
          <w:color w:val="008080"/>
          <w:sz w:val="19"/>
          <w:szCs w:val="19"/>
          <w:lang w:val="en-US"/>
        </w:rPr>
        <w:t>]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.points(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4;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line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drawing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[j]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rect_points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[(j + 1) % 4], color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Original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image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Grayscale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age_gra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Treshold</w:t>
      </w:r>
      <w:proofErr w:type="spell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tres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Hough Detector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hough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anny output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canny_output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imshow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A31515"/>
          <w:sz w:val="19"/>
          <w:szCs w:val="19"/>
          <w:lang w:val="en-US"/>
        </w:rPr>
        <w:t>"Contours"</w:t>
      </w: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, drawing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waitKey</w:t>
      </w:r>
      <w:proofErr w:type="spell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>0);</w:t>
      </w: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728FF" w:rsidRPr="00C728FF" w:rsidRDefault="00C728FF" w:rsidP="00C728FF">
      <w:pPr>
        <w:autoSpaceDE w:val="0"/>
        <w:autoSpaceDN w:val="0"/>
        <w:adjustRightInd w:val="0"/>
        <w:spacing w:after="0" w:line="240" w:lineRule="auto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C728FF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728FF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:rsidR="00C728FF" w:rsidRPr="0081101C" w:rsidRDefault="00C728FF" w:rsidP="00C728FF">
      <w:pPr>
        <w:jc w:val="left"/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sectPr w:rsidR="00C728FF" w:rsidRPr="0081101C" w:rsidSect="00B06F9C">
      <w:footerReference w:type="default" r:id="rId32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84076" w:rsidRDefault="00084076" w:rsidP="00B06F9C">
      <w:pPr>
        <w:spacing w:after="0" w:line="240" w:lineRule="auto"/>
      </w:pPr>
      <w:r>
        <w:separator/>
      </w:r>
    </w:p>
  </w:endnote>
  <w:endnote w:type="continuationSeparator" w:id="0">
    <w:p w:rsidR="00084076" w:rsidRDefault="00084076" w:rsidP="00B06F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96393145"/>
      <w:docPartObj>
        <w:docPartGallery w:val="Page Numbers (Bottom of Page)"/>
        <w:docPartUnique/>
      </w:docPartObj>
    </w:sdtPr>
    <w:sdtContent>
      <w:p w:rsidR="007E61B9" w:rsidRDefault="007E61B9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137F7">
          <w:rPr>
            <w:noProof/>
          </w:rPr>
          <w:t>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84076" w:rsidRDefault="00084076" w:rsidP="00B06F9C">
      <w:pPr>
        <w:spacing w:after="0" w:line="240" w:lineRule="auto"/>
      </w:pPr>
      <w:r>
        <w:separator/>
      </w:r>
    </w:p>
  </w:footnote>
  <w:footnote w:type="continuationSeparator" w:id="0">
    <w:p w:rsidR="00084076" w:rsidRDefault="00084076" w:rsidP="00B06F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DF04FCF"/>
    <w:multiLevelType w:val="hybridMultilevel"/>
    <w:tmpl w:val="1612F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hideSpellingErrors/>
  <w:hideGrammatical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1FE0"/>
    <w:rsid w:val="00020243"/>
    <w:rsid w:val="000377C1"/>
    <w:rsid w:val="00061142"/>
    <w:rsid w:val="00061D51"/>
    <w:rsid w:val="000732A0"/>
    <w:rsid w:val="00084076"/>
    <w:rsid w:val="000A493C"/>
    <w:rsid w:val="000B2B9C"/>
    <w:rsid w:val="000B5E84"/>
    <w:rsid w:val="000C4AC7"/>
    <w:rsid w:val="000D38C1"/>
    <w:rsid w:val="000F24FF"/>
    <w:rsid w:val="000F571D"/>
    <w:rsid w:val="001030D5"/>
    <w:rsid w:val="001165F8"/>
    <w:rsid w:val="001170B4"/>
    <w:rsid w:val="001222E4"/>
    <w:rsid w:val="00134D3F"/>
    <w:rsid w:val="00135B07"/>
    <w:rsid w:val="001375F8"/>
    <w:rsid w:val="00141295"/>
    <w:rsid w:val="001522F8"/>
    <w:rsid w:val="00163C6D"/>
    <w:rsid w:val="00170DD0"/>
    <w:rsid w:val="00197CAB"/>
    <w:rsid w:val="001A6A0F"/>
    <w:rsid w:val="001A6B8E"/>
    <w:rsid w:val="001A7794"/>
    <w:rsid w:val="001B2327"/>
    <w:rsid w:val="001B72C4"/>
    <w:rsid w:val="001C1BC6"/>
    <w:rsid w:val="001C34CC"/>
    <w:rsid w:val="001D0FB2"/>
    <w:rsid w:val="001E1314"/>
    <w:rsid w:val="00200E5F"/>
    <w:rsid w:val="002012D4"/>
    <w:rsid w:val="00207AB8"/>
    <w:rsid w:val="0021699B"/>
    <w:rsid w:val="00217ECE"/>
    <w:rsid w:val="0022707F"/>
    <w:rsid w:val="00231EC2"/>
    <w:rsid w:val="00232F82"/>
    <w:rsid w:val="0024026F"/>
    <w:rsid w:val="00242CA9"/>
    <w:rsid w:val="00251A65"/>
    <w:rsid w:val="00257C73"/>
    <w:rsid w:val="0027744A"/>
    <w:rsid w:val="0028136F"/>
    <w:rsid w:val="002C0E7C"/>
    <w:rsid w:val="002C5497"/>
    <w:rsid w:val="002C716F"/>
    <w:rsid w:val="002D316E"/>
    <w:rsid w:val="002D5E56"/>
    <w:rsid w:val="002F57E2"/>
    <w:rsid w:val="003015AC"/>
    <w:rsid w:val="00306FBB"/>
    <w:rsid w:val="00326F54"/>
    <w:rsid w:val="0034146C"/>
    <w:rsid w:val="003428F4"/>
    <w:rsid w:val="003434C8"/>
    <w:rsid w:val="00343931"/>
    <w:rsid w:val="00346B52"/>
    <w:rsid w:val="0035267E"/>
    <w:rsid w:val="003612AB"/>
    <w:rsid w:val="00364AEB"/>
    <w:rsid w:val="003661FE"/>
    <w:rsid w:val="00394B31"/>
    <w:rsid w:val="003A2D34"/>
    <w:rsid w:val="003B3E87"/>
    <w:rsid w:val="003B3FD1"/>
    <w:rsid w:val="003F1992"/>
    <w:rsid w:val="003F2504"/>
    <w:rsid w:val="0040702E"/>
    <w:rsid w:val="0041041E"/>
    <w:rsid w:val="00441162"/>
    <w:rsid w:val="00446353"/>
    <w:rsid w:val="00446CE4"/>
    <w:rsid w:val="004470F4"/>
    <w:rsid w:val="00447512"/>
    <w:rsid w:val="00453CAE"/>
    <w:rsid w:val="00460AA5"/>
    <w:rsid w:val="00464603"/>
    <w:rsid w:val="00464FA8"/>
    <w:rsid w:val="004805C8"/>
    <w:rsid w:val="00482D27"/>
    <w:rsid w:val="004A3B54"/>
    <w:rsid w:val="004B3D13"/>
    <w:rsid w:val="004E6C5B"/>
    <w:rsid w:val="004F0C92"/>
    <w:rsid w:val="004F47AC"/>
    <w:rsid w:val="0050538C"/>
    <w:rsid w:val="00521CEB"/>
    <w:rsid w:val="00532457"/>
    <w:rsid w:val="00550E30"/>
    <w:rsid w:val="005521A7"/>
    <w:rsid w:val="0055241E"/>
    <w:rsid w:val="005638C0"/>
    <w:rsid w:val="005664F4"/>
    <w:rsid w:val="005670B7"/>
    <w:rsid w:val="00570331"/>
    <w:rsid w:val="00572B14"/>
    <w:rsid w:val="00587C52"/>
    <w:rsid w:val="00587F18"/>
    <w:rsid w:val="00597D54"/>
    <w:rsid w:val="005A5523"/>
    <w:rsid w:val="005B0970"/>
    <w:rsid w:val="005B10E1"/>
    <w:rsid w:val="005B2DE2"/>
    <w:rsid w:val="005C4518"/>
    <w:rsid w:val="005E28D5"/>
    <w:rsid w:val="005F10B1"/>
    <w:rsid w:val="005F557B"/>
    <w:rsid w:val="00600DA5"/>
    <w:rsid w:val="00606C75"/>
    <w:rsid w:val="00607056"/>
    <w:rsid w:val="00607145"/>
    <w:rsid w:val="0061147C"/>
    <w:rsid w:val="00612C65"/>
    <w:rsid w:val="00631261"/>
    <w:rsid w:val="00675384"/>
    <w:rsid w:val="006A03B9"/>
    <w:rsid w:val="006A1CDF"/>
    <w:rsid w:val="006A3F0A"/>
    <w:rsid w:val="006B26FD"/>
    <w:rsid w:val="006B72F8"/>
    <w:rsid w:val="006C4C19"/>
    <w:rsid w:val="006C7D60"/>
    <w:rsid w:val="006D0F81"/>
    <w:rsid w:val="006E0336"/>
    <w:rsid w:val="006F10A5"/>
    <w:rsid w:val="006F49ED"/>
    <w:rsid w:val="00702C57"/>
    <w:rsid w:val="007055B3"/>
    <w:rsid w:val="007141EA"/>
    <w:rsid w:val="007275CD"/>
    <w:rsid w:val="0075777F"/>
    <w:rsid w:val="00761F0B"/>
    <w:rsid w:val="00764EAB"/>
    <w:rsid w:val="00774ACF"/>
    <w:rsid w:val="007A0D4C"/>
    <w:rsid w:val="007A4FDF"/>
    <w:rsid w:val="007A53F0"/>
    <w:rsid w:val="007E47BD"/>
    <w:rsid w:val="007E61B9"/>
    <w:rsid w:val="007F0657"/>
    <w:rsid w:val="007F12BE"/>
    <w:rsid w:val="007F6CE9"/>
    <w:rsid w:val="00800655"/>
    <w:rsid w:val="0081101C"/>
    <w:rsid w:val="00863FBC"/>
    <w:rsid w:val="008716A5"/>
    <w:rsid w:val="008A7A35"/>
    <w:rsid w:val="008C731C"/>
    <w:rsid w:val="008D1079"/>
    <w:rsid w:val="008E3097"/>
    <w:rsid w:val="008F3839"/>
    <w:rsid w:val="008F6E36"/>
    <w:rsid w:val="0090573C"/>
    <w:rsid w:val="00910917"/>
    <w:rsid w:val="00926278"/>
    <w:rsid w:val="009371BF"/>
    <w:rsid w:val="0094728F"/>
    <w:rsid w:val="00947E9D"/>
    <w:rsid w:val="00952886"/>
    <w:rsid w:val="009535A8"/>
    <w:rsid w:val="00963B0C"/>
    <w:rsid w:val="00972043"/>
    <w:rsid w:val="009A5A0F"/>
    <w:rsid w:val="009B6916"/>
    <w:rsid w:val="009C5EE4"/>
    <w:rsid w:val="009E5746"/>
    <w:rsid w:val="009E6B23"/>
    <w:rsid w:val="00A12E07"/>
    <w:rsid w:val="00A13DF7"/>
    <w:rsid w:val="00A230B7"/>
    <w:rsid w:val="00A25AB2"/>
    <w:rsid w:val="00A55CBE"/>
    <w:rsid w:val="00A73CCB"/>
    <w:rsid w:val="00A94AE3"/>
    <w:rsid w:val="00AA7300"/>
    <w:rsid w:val="00AB2765"/>
    <w:rsid w:val="00AC7DA4"/>
    <w:rsid w:val="00AD4C95"/>
    <w:rsid w:val="00AD5639"/>
    <w:rsid w:val="00AD6B84"/>
    <w:rsid w:val="00AF0BB3"/>
    <w:rsid w:val="00AF25E8"/>
    <w:rsid w:val="00AF622C"/>
    <w:rsid w:val="00B06F9C"/>
    <w:rsid w:val="00B1768B"/>
    <w:rsid w:val="00B245D7"/>
    <w:rsid w:val="00B301B7"/>
    <w:rsid w:val="00B33F50"/>
    <w:rsid w:val="00B41C1B"/>
    <w:rsid w:val="00B42C8C"/>
    <w:rsid w:val="00B525F3"/>
    <w:rsid w:val="00B52DE1"/>
    <w:rsid w:val="00B635EB"/>
    <w:rsid w:val="00B655C4"/>
    <w:rsid w:val="00B82DB2"/>
    <w:rsid w:val="00B87557"/>
    <w:rsid w:val="00BB1443"/>
    <w:rsid w:val="00BB547D"/>
    <w:rsid w:val="00BC1C5B"/>
    <w:rsid w:val="00BC2B38"/>
    <w:rsid w:val="00BC65E5"/>
    <w:rsid w:val="00C02FF8"/>
    <w:rsid w:val="00C137F7"/>
    <w:rsid w:val="00C171B4"/>
    <w:rsid w:val="00C23962"/>
    <w:rsid w:val="00C3180A"/>
    <w:rsid w:val="00C3210A"/>
    <w:rsid w:val="00C42671"/>
    <w:rsid w:val="00C450F0"/>
    <w:rsid w:val="00C6206A"/>
    <w:rsid w:val="00C62128"/>
    <w:rsid w:val="00C71667"/>
    <w:rsid w:val="00C728FF"/>
    <w:rsid w:val="00CA2D61"/>
    <w:rsid w:val="00CA3586"/>
    <w:rsid w:val="00CB0778"/>
    <w:rsid w:val="00CD0E1F"/>
    <w:rsid w:val="00D03469"/>
    <w:rsid w:val="00D05531"/>
    <w:rsid w:val="00D12C49"/>
    <w:rsid w:val="00D1422F"/>
    <w:rsid w:val="00D17223"/>
    <w:rsid w:val="00D31E14"/>
    <w:rsid w:val="00D4330A"/>
    <w:rsid w:val="00D43EE6"/>
    <w:rsid w:val="00D630AA"/>
    <w:rsid w:val="00D74CEC"/>
    <w:rsid w:val="00D910D4"/>
    <w:rsid w:val="00DA7D16"/>
    <w:rsid w:val="00DC3675"/>
    <w:rsid w:val="00DE691E"/>
    <w:rsid w:val="00E166CA"/>
    <w:rsid w:val="00E20B90"/>
    <w:rsid w:val="00E3029C"/>
    <w:rsid w:val="00E31906"/>
    <w:rsid w:val="00E31CCD"/>
    <w:rsid w:val="00E32DDE"/>
    <w:rsid w:val="00E42B87"/>
    <w:rsid w:val="00E51016"/>
    <w:rsid w:val="00E51FE0"/>
    <w:rsid w:val="00E532EF"/>
    <w:rsid w:val="00E53A4F"/>
    <w:rsid w:val="00E67AD0"/>
    <w:rsid w:val="00E7670D"/>
    <w:rsid w:val="00E80754"/>
    <w:rsid w:val="00EA44C4"/>
    <w:rsid w:val="00EB0822"/>
    <w:rsid w:val="00EB14AA"/>
    <w:rsid w:val="00EB23EA"/>
    <w:rsid w:val="00EC2595"/>
    <w:rsid w:val="00EC606B"/>
    <w:rsid w:val="00ED06AB"/>
    <w:rsid w:val="00EE5414"/>
    <w:rsid w:val="00F15EFC"/>
    <w:rsid w:val="00F22593"/>
    <w:rsid w:val="00F4589B"/>
    <w:rsid w:val="00F475A3"/>
    <w:rsid w:val="00F47641"/>
    <w:rsid w:val="00F52BED"/>
    <w:rsid w:val="00F60A58"/>
    <w:rsid w:val="00F75D52"/>
    <w:rsid w:val="00FA74AA"/>
    <w:rsid w:val="00FB0B26"/>
    <w:rsid w:val="00FE0978"/>
    <w:rsid w:val="00FE73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0B8515-AC15-4B2B-995F-AD1AAAA40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0573C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1170B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F622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1170B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1170B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301B7"/>
    <w:pPr>
      <w:spacing w:after="100"/>
    </w:pPr>
  </w:style>
  <w:style w:type="character" w:styleId="a5">
    <w:name w:val="Hyperlink"/>
    <w:basedOn w:val="a0"/>
    <w:uiPriority w:val="99"/>
    <w:unhideWhenUsed/>
    <w:rsid w:val="0057033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AF622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6">
    <w:name w:val="caption"/>
    <w:basedOn w:val="a"/>
    <w:next w:val="a"/>
    <w:uiPriority w:val="35"/>
    <w:unhideWhenUsed/>
    <w:qFormat/>
    <w:rsid w:val="005638C0"/>
    <w:pPr>
      <w:spacing w:after="200"/>
      <w:jc w:val="right"/>
    </w:pPr>
    <w:rPr>
      <w:iCs/>
      <w:szCs w:val="18"/>
    </w:rPr>
  </w:style>
  <w:style w:type="paragraph" w:styleId="a7">
    <w:name w:val="header"/>
    <w:basedOn w:val="a"/>
    <w:link w:val="a8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06F9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B06F9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06F9C"/>
    <w:rPr>
      <w:rFonts w:ascii="Times New Roman" w:hAnsi="Times New Roman"/>
      <w:sz w:val="28"/>
    </w:rPr>
  </w:style>
  <w:style w:type="paragraph" w:styleId="ab">
    <w:name w:val="List Paragraph"/>
    <w:basedOn w:val="a"/>
    <w:uiPriority w:val="34"/>
    <w:qFormat/>
    <w:rsid w:val="00B635EB"/>
    <w:pPr>
      <w:ind w:left="720"/>
      <w:contextualSpacing/>
    </w:pPr>
  </w:style>
  <w:style w:type="paragraph" w:styleId="21">
    <w:name w:val="toc 2"/>
    <w:basedOn w:val="a"/>
    <w:next w:val="a"/>
    <w:autoRedefine/>
    <w:uiPriority w:val="39"/>
    <w:unhideWhenUsed/>
    <w:rsid w:val="00E7670D"/>
    <w:pPr>
      <w:spacing w:after="100"/>
      <w:ind w:left="2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3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0F196F-222F-4445-999F-9CA4D924B1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8</TotalTime>
  <Pages>19</Pages>
  <Words>2119</Words>
  <Characters>12080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</dc:creator>
  <cp:keywords/>
  <dc:description/>
  <cp:lastModifiedBy>Eugene</cp:lastModifiedBy>
  <cp:revision>259</cp:revision>
  <dcterms:created xsi:type="dcterms:W3CDTF">2019-12-04T06:40:00Z</dcterms:created>
  <dcterms:modified xsi:type="dcterms:W3CDTF">2019-12-11T08:51:00Z</dcterms:modified>
</cp:coreProperties>
</file>